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685"/>
        <w:gridCol w:w="1276"/>
        <w:gridCol w:w="2410"/>
        <w:gridCol w:w="1559"/>
      </w:tblGrid>
      <w:tr w:rsidR="004A5BCE" w:rsidRPr="001C79D3" w:rsidTr="00140D8A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1C79D3" w:rsidRDefault="004067AC" w:rsidP="001C79D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C79D3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gridSpan w:val="3"/>
            <w:tcBorders>
              <w:bottom w:val="single" w:sz="4" w:space="0" w:color="auto"/>
            </w:tcBorders>
            <w:vAlign w:val="center"/>
          </w:tcPr>
          <w:p w:rsidR="004A5BCE" w:rsidRPr="001C79D3" w:rsidRDefault="004067AC" w:rsidP="001C79D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C79D3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1C79D3" w:rsidRDefault="004067AC" w:rsidP="001C79D3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C79D3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305E39" w:rsidRPr="001C79D3" w:rsidTr="00305E39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305E39" w:rsidRPr="001C79D3" w:rsidRDefault="00305E39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1(a)</w:t>
            </w:r>
          </w:p>
        </w:tc>
        <w:tc>
          <w:tcPr>
            <w:tcW w:w="7371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305E39" w:rsidRPr="001C79D3" w:rsidRDefault="00305E39" w:rsidP="001C79D3">
            <w:pPr>
              <w:spacing w:before="40" w:after="40"/>
            </w:pPr>
            <w:r w:rsidRPr="001C79D3">
              <w:t xml:space="preserve">          </w:t>
            </w:r>
            <w:r w:rsidRPr="001C79D3">
              <w:rPr>
                <w:position w:val="-10"/>
              </w:rPr>
              <w:object w:dxaOrig="3460" w:dyaOrig="320" w14:anchorId="4D396CE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4pt;height:15pt" o:ole="">
                  <v:imagedata r:id="rId8" o:title=""/>
                </v:shape>
                <o:OLEObject Type="Embed" ProgID="Equation.DSMT4" ShapeID="_x0000_i1025" DrawAspect="Content" ObjectID="_1586333552" r:id="rId9"/>
              </w:object>
            </w:r>
            <w:r w:rsidRPr="001C79D3">
              <w:t xml:space="preserve">  </w:t>
            </w:r>
            <w:r w:rsidRPr="001C79D3">
              <w:rPr>
                <w:position w:val="-6"/>
              </w:rPr>
              <w:object w:dxaOrig="2120" w:dyaOrig="320" w14:anchorId="2F129994">
                <v:shape id="_x0000_i1026" type="#_x0000_t75" style="width:105.75pt;height:15pt" o:ole="">
                  <v:imagedata r:id="rId10" o:title=""/>
                </v:shape>
                <o:OLEObject Type="Embed" ProgID="Equation.DSMT4" ShapeID="_x0000_i1026" DrawAspect="Content" ObjectID="_1586333553" r:id="rId11"/>
              </w:object>
            </w:r>
            <w:r w:rsidRPr="001C79D3">
              <w:t xml:space="preserve">            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305E39" w:rsidRPr="001C79D3" w:rsidRDefault="00305E39" w:rsidP="001C79D3">
            <w:pPr>
              <w:spacing w:before="40" w:after="40"/>
              <w:jc w:val="center"/>
            </w:pPr>
            <w:r w:rsidRPr="001C79D3">
              <w:t>M1</w:t>
            </w:r>
          </w:p>
        </w:tc>
      </w:tr>
      <w:tr w:rsidR="00305E39" w:rsidRPr="001C79D3" w:rsidTr="00305E39">
        <w:trPr>
          <w:trHeight w:val="153"/>
          <w:jc w:val="center"/>
        </w:trPr>
        <w:tc>
          <w:tcPr>
            <w:tcW w:w="1271" w:type="dxa"/>
            <w:vMerge/>
          </w:tcPr>
          <w:p w:rsidR="00305E39" w:rsidRPr="001C79D3" w:rsidRDefault="00305E39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305E39" w:rsidRPr="001C79D3" w:rsidRDefault="00305E39" w:rsidP="001C79D3">
            <w:pPr>
              <w:spacing w:before="40" w:after="40"/>
            </w:pPr>
            <w:r w:rsidRPr="001C79D3">
              <w:t xml:space="preserve">                                  </w:t>
            </w:r>
            <w:r w:rsidRPr="001C79D3">
              <w:rPr>
                <w:position w:val="-24"/>
              </w:rPr>
              <w:object w:dxaOrig="1240" w:dyaOrig="660" w14:anchorId="624172D8">
                <v:shape id="_x0000_i1027" type="#_x0000_t75" style="width:62.25pt;height:32.25pt" o:ole="">
                  <v:imagedata r:id="rId12" o:title=""/>
                </v:shape>
                <o:OLEObject Type="Embed" ProgID="Equation.DSMT4" ShapeID="_x0000_i1027" DrawAspect="Content" ObjectID="_1586333554" r:id="rId1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5E39" w:rsidRPr="001C79D3" w:rsidRDefault="00305E39" w:rsidP="001C79D3">
            <w:pPr>
              <w:spacing w:before="40" w:after="40"/>
              <w:jc w:val="center"/>
            </w:pPr>
            <w:r w:rsidRPr="001C79D3">
              <w:t>A1</w:t>
            </w:r>
          </w:p>
        </w:tc>
      </w:tr>
      <w:tr w:rsidR="00305E39" w:rsidRPr="001C79D3" w:rsidTr="00305E39">
        <w:trPr>
          <w:trHeight w:val="350"/>
          <w:jc w:val="center"/>
        </w:trPr>
        <w:tc>
          <w:tcPr>
            <w:tcW w:w="1271" w:type="dxa"/>
          </w:tcPr>
          <w:p w:rsidR="00305E39" w:rsidRPr="001C79D3" w:rsidRDefault="00305E39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305E39" w:rsidRPr="001C79D3" w:rsidRDefault="00305E39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5E39" w:rsidRPr="001C79D3" w:rsidRDefault="00305E39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2)</w:t>
            </w:r>
          </w:p>
        </w:tc>
      </w:tr>
      <w:tr w:rsidR="00305E39" w:rsidRPr="001C79D3" w:rsidTr="00305E39">
        <w:trPr>
          <w:trHeight w:val="350"/>
          <w:jc w:val="center"/>
        </w:trPr>
        <w:tc>
          <w:tcPr>
            <w:tcW w:w="1271" w:type="dxa"/>
            <w:vMerge w:val="restart"/>
          </w:tcPr>
          <w:p w:rsidR="00305E39" w:rsidRPr="001C79D3" w:rsidRDefault="00305E39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1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305E39" w:rsidRPr="001C79D3" w:rsidRDefault="00305E39" w:rsidP="001C79D3">
            <w:pPr>
              <w:spacing w:before="40" w:after="40"/>
            </w:pPr>
            <w:r w:rsidRPr="001C79D3">
              <w:t xml:space="preserve">            </w:t>
            </w:r>
            <w:r w:rsidRPr="001C79D3">
              <w:rPr>
                <w:position w:val="-10"/>
              </w:rPr>
              <w:object w:dxaOrig="2840" w:dyaOrig="360" w14:anchorId="0DF71117">
                <v:shape id="_x0000_i1028" type="#_x0000_t75" style="width:142.5pt;height:18.75pt" o:ole="">
                  <v:imagedata r:id="rId14" o:title=""/>
                </v:shape>
                <o:OLEObject Type="Embed" ProgID="Equation.DSMT4" ShapeID="_x0000_i1028" DrawAspect="Content" ObjectID="_1586333555" r:id="rId15"/>
              </w:object>
            </w:r>
            <w:r w:rsidRPr="001C79D3">
              <w:t xml:space="preserve">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5E39" w:rsidRPr="001C79D3" w:rsidRDefault="00305E39" w:rsidP="001C79D3">
            <w:pPr>
              <w:spacing w:before="40" w:after="40"/>
            </w:pPr>
          </w:p>
        </w:tc>
      </w:tr>
      <w:tr w:rsidR="00305E39" w:rsidRPr="001C79D3" w:rsidTr="00305E39">
        <w:trPr>
          <w:trHeight w:val="350"/>
          <w:jc w:val="center"/>
        </w:trPr>
        <w:tc>
          <w:tcPr>
            <w:tcW w:w="1271" w:type="dxa"/>
            <w:vMerge/>
          </w:tcPr>
          <w:p w:rsidR="00305E39" w:rsidRPr="001C79D3" w:rsidRDefault="00305E39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305E39" w:rsidRPr="001C79D3" w:rsidRDefault="00305E39" w:rsidP="001C79D3">
            <w:pPr>
              <w:spacing w:before="40" w:after="40"/>
            </w:pPr>
            <w:r w:rsidRPr="001C79D3">
              <w:t xml:space="preserve">                                 </w:t>
            </w:r>
            <w:r w:rsidRPr="001C79D3">
              <w:rPr>
                <w:position w:val="-6"/>
              </w:rPr>
              <w:object w:dxaOrig="4200" w:dyaOrig="320" w14:anchorId="1147E648">
                <v:shape id="_x0000_i1029" type="#_x0000_t75" style="width:210.75pt;height:16.5pt" o:ole="">
                  <v:imagedata r:id="rId16" o:title=""/>
                </v:shape>
                <o:OLEObject Type="Embed" ProgID="Equation.DSMT4" ShapeID="_x0000_i1029" DrawAspect="Content" ObjectID="_1586333556" r:id="rId1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5E39" w:rsidRPr="001C79D3" w:rsidRDefault="00305E39" w:rsidP="001C79D3">
            <w:pPr>
              <w:spacing w:before="40" w:after="40"/>
              <w:jc w:val="center"/>
              <w:rPr>
                <w:b/>
              </w:rPr>
            </w:pPr>
            <w:r w:rsidRPr="001C79D3">
              <w:t xml:space="preserve">M1 </w:t>
            </w:r>
            <w:proofErr w:type="spellStart"/>
            <w:r w:rsidRPr="001C79D3">
              <w:t>M1</w:t>
            </w:r>
            <w:proofErr w:type="spellEnd"/>
          </w:p>
        </w:tc>
      </w:tr>
      <w:tr w:rsidR="00305E39" w:rsidRPr="001C79D3" w:rsidTr="00305E39">
        <w:trPr>
          <w:trHeight w:val="350"/>
          <w:jc w:val="center"/>
        </w:trPr>
        <w:tc>
          <w:tcPr>
            <w:tcW w:w="1271" w:type="dxa"/>
            <w:vMerge/>
          </w:tcPr>
          <w:p w:rsidR="00305E39" w:rsidRPr="001C79D3" w:rsidRDefault="00305E39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305E39" w:rsidRPr="001C79D3" w:rsidRDefault="00305E39" w:rsidP="001C79D3">
            <w:pPr>
              <w:spacing w:before="40" w:after="40"/>
            </w:pPr>
            <w:r w:rsidRPr="001C79D3">
              <w:t xml:space="preserve">                                </w:t>
            </w:r>
            <w:r w:rsidRPr="001C79D3">
              <w:rPr>
                <w:position w:val="-10"/>
              </w:rPr>
              <w:object w:dxaOrig="2240" w:dyaOrig="320" w14:anchorId="1C1707E3">
                <v:shape id="_x0000_i1030" type="#_x0000_t75" style="width:112.5pt;height:15pt" o:ole="">
                  <v:imagedata r:id="rId18" o:title=""/>
                </v:shape>
                <o:OLEObject Type="Embed" ProgID="Equation.DSMT4" ShapeID="_x0000_i1030" DrawAspect="Content" ObjectID="_1586333557" r:id="rId1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5E39" w:rsidRPr="001C79D3" w:rsidRDefault="00305E39" w:rsidP="001C79D3">
            <w:pPr>
              <w:spacing w:before="40" w:after="40"/>
              <w:jc w:val="center"/>
            </w:pPr>
            <w:r w:rsidRPr="001C79D3">
              <w:t>dM1</w:t>
            </w:r>
          </w:p>
        </w:tc>
      </w:tr>
      <w:tr w:rsidR="00305E39" w:rsidRPr="001C79D3" w:rsidTr="00305E39">
        <w:trPr>
          <w:trHeight w:val="350"/>
          <w:jc w:val="center"/>
        </w:trPr>
        <w:tc>
          <w:tcPr>
            <w:tcW w:w="1271" w:type="dxa"/>
            <w:vMerge/>
          </w:tcPr>
          <w:p w:rsidR="00305E39" w:rsidRPr="001C79D3" w:rsidRDefault="00305E39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305E39" w:rsidRPr="001C79D3" w:rsidRDefault="00305E39" w:rsidP="001C79D3">
            <w:pPr>
              <w:spacing w:before="40" w:after="40"/>
            </w:pPr>
            <w:r w:rsidRPr="001C79D3">
              <w:t xml:space="preserve">                                      </w:t>
            </w:r>
            <w:r w:rsidRPr="001C79D3">
              <w:rPr>
                <w:position w:val="-28"/>
              </w:rPr>
              <w:object w:dxaOrig="1300" w:dyaOrig="660" w14:anchorId="12EDA620">
                <v:shape id="_x0000_i1031" type="#_x0000_t75" style="width:65.25pt;height:32.25pt" o:ole="">
                  <v:imagedata r:id="rId20" o:title=""/>
                </v:shape>
                <o:OLEObject Type="Embed" ProgID="Equation.DSMT4" ShapeID="_x0000_i1031" DrawAspect="Content" ObjectID="_1586333558" r:id="rId21"/>
              </w:object>
            </w:r>
            <w:r w:rsidRPr="001C79D3">
              <w:t xml:space="preserve">                                                </w:t>
            </w:r>
            <w:proofErr w:type="spellStart"/>
            <w:r w:rsidRPr="001C79D3">
              <w:t>oe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5E39" w:rsidRPr="001C79D3" w:rsidRDefault="00305E39" w:rsidP="001C79D3">
            <w:pPr>
              <w:spacing w:before="40" w:after="40"/>
              <w:jc w:val="center"/>
            </w:pPr>
            <w:r w:rsidRPr="001C79D3">
              <w:t>A1</w:t>
            </w:r>
          </w:p>
        </w:tc>
      </w:tr>
      <w:tr w:rsidR="00305E39" w:rsidRPr="001C79D3" w:rsidTr="00305E39">
        <w:trPr>
          <w:trHeight w:val="350"/>
          <w:jc w:val="center"/>
        </w:trPr>
        <w:tc>
          <w:tcPr>
            <w:tcW w:w="1271" w:type="dxa"/>
          </w:tcPr>
          <w:p w:rsidR="00305E39" w:rsidRPr="001C79D3" w:rsidRDefault="00305E39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305E39" w:rsidRPr="001C79D3" w:rsidRDefault="00305E39" w:rsidP="001C79D3">
            <w:pPr>
              <w:spacing w:before="40" w:after="40"/>
            </w:pPr>
            <w:r w:rsidRPr="001C79D3">
              <w:t xml:space="preserve">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5E39" w:rsidRPr="001C79D3" w:rsidRDefault="00305E39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4)</w:t>
            </w:r>
          </w:p>
        </w:tc>
      </w:tr>
      <w:tr w:rsidR="00305E39" w:rsidRPr="001C79D3" w:rsidTr="00305E39">
        <w:trPr>
          <w:trHeight w:val="350"/>
          <w:jc w:val="center"/>
        </w:trPr>
        <w:tc>
          <w:tcPr>
            <w:tcW w:w="1271" w:type="dxa"/>
          </w:tcPr>
          <w:p w:rsidR="00305E39" w:rsidRPr="001C79D3" w:rsidRDefault="00305E39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305E39" w:rsidRPr="001C79D3" w:rsidRDefault="00305E39" w:rsidP="001C79D3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5E39" w:rsidRPr="001C79D3" w:rsidRDefault="00305E39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6 marks)</w:t>
            </w:r>
          </w:p>
        </w:tc>
      </w:tr>
      <w:tr w:rsidR="00505558" w:rsidRPr="001C79D3" w:rsidTr="00505558">
        <w:trPr>
          <w:trHeight w:val="350"/>
          <w:jc w:val="center"/>
        </w:trPr>
        <w:tc>
          <w:tcPr>
            <w:tcW w:w="1271" w:type="dxa"/>
            <w:vMerge w:val="restart"/>
          </w:tcPr>
          <w:p w:rsidR="00505558" w:rsidRPr="001C79D3" w:rsidRDefault="001C79D3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2</w:t>
            </w:r>
            <w:r w:rsidR="00505558" w:rsidRPr="001C79D3">
              <w:rPr>
                <w:b/>
              </w:rPr>
              <w:t>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rPr>
                <w:lang w:val="en-US"/>
              </w:rPr>
            </w:pPr>
            <w:r w:rsidRPr="001C79D3">
              <w:rPr>
                <w:rFonts w:eastAsia="Calibri"/>
                <w:position w:val="-10"/>
              </w:rPr>
              <w:object w:dxaOrig="2840" w:dyaOrig="360" w14:anchorId="191DB4C9">
                <v:shape id="_x0000_i1064" type="#_x0000_t75" style="width:141.75pt;height:18pt" o:ole="">
                  <v:imagedata r:id="rId22" o:title=""/>
                </v:shape>
                <o:OLEObject Type="Embed" ProgID="Equation.DSMT4" ShapeID="_x0000_i1064" DrawAspect="Content" ObjectID="_1586333559" r:id="rId23"/>
              </w:object>
            </w:r>
            <w:r w:rsidRPr="001C79D3">
              <w:rPr>
                <w:lang w:val="en-US"/>
              </w:rPr>
              <w:t xml:space="preserve">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  <w:rPr>
                <w:lang w:val="en-US"/>
              </w:rPr>
            </w:pPr>
            <w:r w:rsidRPr="001C79D3">
              <w:rPr>
                <w:lang w:val="en-US"/>
              </w:rPr>
              <w:t>M1 M1</w:t>
            </w:r>
          </w:p>
        </w:tc>
      </w:tr>
      <w:tr w:rsidR="00505558" w:rsidRPr="001C79D3" w:rsidTr="00505558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rPr>
                <w:lang w:val="en-US"/>
              </w:rPr>
            </w:pPr>
            <w:r w:rsidRPr="001C79D3">
              <w:rPr>
                <w:lang w:val="en-US"/>
              </w:rPr>
              <w:t xml:space="preserve">So </w:t>
            </w:r>
            <w:r w:rsidRPr="001C79D3">
              <w:rPr>
                <w:position w:val="-6"/>
              </w:rPr>
              <w:object w:dxaOrig="2659" w:dyaOrig="320" w14:anchorId="02ECEFA9">
                <v:shape id="_x0000_i1065" type="#_x0000_t75" style="width:130.5pt;height:15.75pt" o:ole="">
                  <v:imagedata r:id="rId24" o:title=""/>
                </v:shape>
                <o:OLEObject Type="Embed" ProgID="Equation.DSMT4" ShapeID="_x0000_i1065" DrawAspect="Content" ObjectID="_1586333560" r:id="rId25"/>
              </w:object>
            </w:r>
            <w:r w:rsidRPr="001C79D3">
              <w:t xml:space="preserve"> and </w:t>
            </w:r>
            <w:r w:rsidRPr="001C79D3">
              <w:rPr>
                <w:position w:val="-6"/>
              </w:rPr>
              <w:object w:dxaOrig="1780" w:dyaOrig="320" w14:anchorId="56B2E555">
                <v:shape id="_x0000_i1066" type="#_x0000_t75" style="width:89.25pt;height:15.75pt" o:ole="">
                  <v:imagedata r:id="rId26" o:title=""/>
                </v:shape>
                <o:OLEObject Type="Embed" ProgID="Equation.DSMT4" ShapeID="_x0000_i1066" DrawAspect="Content" ObjectID="_1586333561" r:id="rId2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  <w:rPr>
                <w:lang w:val="en-US"/>
              </w:rPr>
            </w:pPr>
            <w:r w:rsidRPr="001C79D3">
              <w:rPr>
                <w:lang w:val="en-US"/>
              </w:rPr>
              <w:t>A1</w:t>
            </w:r>
          </w:p>
        </w:tc>
      </w:tr>
      <w:tr w:rsidR="00505558" w:rsidRPr="001C79D3" w:rsidTr="00505558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rPr>
                <w:lang w:val="en-US"/>
              </w:rPr>
            </w:pPr>
            <w:r w:rsidRPr="001C79D3">
              <w:rPr>
                <w:lang w:val="en-US"/>
              </w:rPr>
              <w:t xml:space="preserve">Solve      </w:t>
            </w:r>
            <w:r w:rsidRPr="001C79D3">
              <w:rPr>
                <w:position w:val="-6"/>
              </w:rPr>
              <w:object w:dxaOrig="1780" w:dyaOrig="320" w14:anchorId="44BD1C47">
                <v:shape id="_x0000_i1067" type="#_x0000_t75" style="width:89.25pt;height:15.75pt" o:ole="">
                  <v:imagedata r:id="rId26" o:title=""/>
                </v:shape>
                <o:OLEObject Type="Embed" ProgID="Equation.DSMT4" ShapeID="_x0000_i1067" DrawAspect="Content" ObjectID="_1586333562" r:id="rId28"/>
              </w:object>
            </w:r>
            <w:r w:rsidRPr="001C79D3">
              <w:t xml:space="preserve"> to give </w:t>
            </w:r>
            <w:r w:rsidRPr="001C79D3">
              <w:rPr>
                <w:position w:val="-24"/>
              </w:rPr>
              <w:object w:dxaOrig="600" w:dyaOrig="620" w14:anchorId="25F29AA6">
                <v:shape id="_x0000_i1068" type="#_x0000_t75" style="width:30pt;height:30.75pt" o:ole="">
                  <v:imagedata r:id="rId29" o:title=""/>
                </v:shape>
                <o:OLEObject Type="Embed" ProgID="Equation.DSMT4" ShapeID="_x0000_i1068" DrawAspect="Content" ObjectID="_1586333563" r:id="rId30"/>
              </w:object>
            </w:r>
            <w:r w:rsidRPr="001C79D3">
              <w:t xml:space="preserve"> </w:t>
            </w:r>
            <w:proofErr w:type="spellStart"/>
            <w:r w:rsidRPr="001C79D3">
              <w:t>oe</w:t>
            </w:r>
            <w:proofErr w:type="spellEnd"/>
            <w:r w:rsidRPr="001C79D3">
              <w:t xml:space="preserve">  ( Ignore the solution </w:t>
            </w:r>
            <w:r w:rsidRPr="001C79D3">
              <w:rPr>
                <w:position w:val="-6"/>
              </w:rPr>
              <w:object w:dxaOrig="499" w:dyaOrig="260" w14:anchorId="67239763">
                <v:shape id="_x0000_i1069" type="#_x0000_t75" style="width:24.75pt;height:12.75pt" o:ole="">
                  <v:imagedata r:id="rId31" o:title=""/>
                </v:shape>
                <o:OLEObject Type="Embed" ProgID="Equation.DSMT4" ShapeID="_x0000_i1069" DrawAspect="Content" ObjectID="_1586333564" r:id="rId32"/>
              </w:object>
            </w:r>
            <w:r w:rsidRPr="001C79D3">
              <w:t>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  <w:rPr>
                <w:lang w:val="en-US"/>
              </w:rPr>
            </w:pPr>
            <w:r w:rsidRPr="001C79D3">
              <w:rPr>
                <w:lang w:val="en-US"/>
              </w:rPr>
              <w:t>M1 A1</w:t>
            </w:r>
          </w:p>
        </w:tc>
      </w:tr>
      <w:tr w:rsidR="00505558" w:rsidRPr="001C79D3" w:rsidTr="00305E39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5)</w:t>
            </w:r>
          </w:p>
        </w:tc>
      </w:tr>
      <w:tr w:rsidR="00505558" w:rsidRPr="001C79D3" w:rsidTr="00505558">
        <w:trPr>
          <w:trHeight w:val="350"/>
          <w:jc w:val="center"/>
        </w:trPr>
        <w:tc>
          <w:tcPr>
            <w:tcW w:w="1271" w:type="dxa"/>
            <w:vMerge w:val="restart"/>
          </w:tcPr>
          <w:p w:rsidR="00505558" w:rsidRPr="001C79D3" w:rsidRDefault="001C79D3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2</w:t>
            </w:r>
            <w:r w:rsidR="00505558" w:rsidRPr="001C79D3">
              <w:rPr>
                <w:b/>
              </w:rPr>
              <w:t>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rPr>
                <w:lang w:val="en-US"/>
              </w:rPr>
            </w:pPr>
            <w:r w:rsidRPr="001C79D3">
              <w:rPr>
                <w:lang w:val="en-US"/>
              </w:rPr>
              <w:t xml:space="preserve">                Take log</w:t>
            </w:r>
            <w:r w:rsidRPr="001C79D3">
              <w:rPr>
                <w:vertAlign w:val="subscript"/>
                <w:lang w:val="en-US"/>
              </w:rPr>
              <w:t>e</w:t>
            </w:r>
            <w:r w:rsidRPr="001C79D3">
              <w:rPr>
                <w:lang w:val="en-US"/>
              </w:rPr>
              <w:t xml:space="preserve">’s to give   </w:t>
            </w:r>
            <w:r w:rsidRPr="001C79D3">
              <w:rPr>
                <w:position w:val="-6"/>
              </w:rPr>
              <w:object w:dxaOrig="1939" w:dyaOrig="320" w14:anchorId="1B4FFA0C">
                <v:shape id="_x0000_i1060" type="#_x0000_t75" style="width:96pt;height:15.75pt" o:ole="">
                  <v:imagedata r:id="rId33" o:title=""/>
                </v:shape>
                <o:OLEObject Type="Embed" ProgID="Equation.DSMT4" ShapeID="_x0000_i1060" DrawAspect="Content" ObjectID="_1586333565" r:id="rId34"/>
              </w:object>
            </w:r>
            <w:r w:rsidRPr="001C79D3">
              <w:rPr>
                <w:lang w:val="en-US"/>
              </w:rPr>
              <w:t xml:space="preserve">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  <w:rPr>
                <w:lang w:val="en-US"/>
              </w:rPr>
            </w:pPr>
            <w:r w:rsidRPr="001C79D3">
              <w:rPr>
                <w:lang w:val="en-US"/>
              </w:rPr>
              <w:t>M1</w:t>
            </w:r>
          </w:p>
        </w:tc>
      </w:tr>
      <w:tr w:rsidR="00505558" w:rsidRPr="001C79D3" w:rsidTr="00505558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rPr>
                <w:position w:val="-10"/>
              </w:rPr>
              <w:object w:dxaOrig="2320" w:dyaOrig="320" w14:anchorId="62B27110">
                <v:shape id="_x0000_i1061" type="#_x0000_t75" style="width:116.15pt;height:15.6pt" o:ole="">
                  <v:imagedata r:id="rId35" o:title=""/>
                </v:shape>
                <o:OLEObject Type="Embed" ProgID="Equation.DSMT4" ShapeID="_x0000_i1061" DrawAspect="Content" ObjectID="_1586333566" r:id="rId3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</w:t>
            </w:r>
          </w:p>
        </w:tc>
      </w:tr>
      <w:tr w:rsidR="00505558" w:rsidRPr="001C79D3" w:rsidTr="00505558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                                     </w:t>
            </w:r>
            <w:r w:rsidRPr="001C79D3">
              <w:rPr>
                <w:position w:val="-10"/>
              </w:rPr>
              <w:object w:dxaOrig="3159" w:dyaOrig="320" w14:anchorId="6C5AD42A">
                <v:shape id="_x0000_i1062" type="#_x0000_t75" style="width:158.25pt;height:15.6pt" o:ole="">
                  <v:imagedata r:id="rId37" o:title=""/>
                </v:shape>
                <o:OLEObject Type="Embed" ProgID="Equation.DSMT4" ShapeID="_x0000_i1062" DrawAspect="Content" ObjectID="_1586333567" r:id="rId3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dM1</w:t>
            </w:r>
          </w:p>
        </w:tc>
      </w:tr>
      <w:tr w:rsidR="00505558" w:rsidRPr="001C79D3" w:rsidTr="00505558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                                                      and uses </w:t>
            </w:r>
            <w:proofErr w:type="spellStart"/>
            <w:r w:rsidRPr="001C79D3">
              <w:t>lne</w:t>
            </w:r>
            <w:proofErr w:type="spellEnd"/>
            <w:r w:rsidRPr="001C79D3">
              <w:t xml:space="preserve"> = 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</w:t>
            </w:r>
          </w:p>
        </w:tc>
      </w:tr>
      <w:tr w:rsidR="00505558" w:rsidRPr="001C79D3" w:rsidTr="00505558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                                                       </w:t>
            </w:r>
            <w:r w:rsidRPr="001C79D3">
              <w:rPr>
                <w:position w:val="-24"/>
              </w:rPr>
              <w:object w:dxaOrig="1359" w:dyaOrig="620" w14:anchorId="6809266E">
                <v:shape id="_x0000_i1063" type="#_x0000_t75" style="width:67.9pt;height:30.55pt" o:ole="">
                  <v:imagedata r:id="rId39" o:title=""/>
                </v:shape>
                <o:OLEObject Type="Embed" ProgID="Equation.DSMT4" ShapeID="_x0000_i1063" DrawAspect="Content" ObjectID="_1586333568" r:id="rId4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A1</w:t>
            </w:r>
          </w:p>
        </w:tc>
      </w:tr>
      <w:tr w:rsidR="00505558" w:rsidRPr="001C79D3" w:rsidTr="00305E39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</w:pPr>
            <w:r w:rsidRPr="001C79D3">
              <w:rPr>
                <w:b/>
              </w:rPr>
              <w:t>(5)</w:t>
            </w:r>
          </w:p>
        </w:tc>
      </w:tr>
      <w:tr w:rsidR="00505558" w:rsidRPr="001C79D3" w:rsidTr="00305E39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10 marks)</w:t>
            </w:r>
          </w:p>
        </w:tc>
      </w:tr>
      <w:tr w:rsidR="00505558" w:rsidRPr="001C79D3" w:rsidTr="00305E39">
        <w:trPr>
          <w:trHeight w:val="1490"/>
          <w:jc w:val="center"/>
        </w:trPr>
        <w:tc>
          <w:tcPr>
            <w:tcW w:w="1271" w:type="dxa"/>
            <w:vMerge w:val="restart"/>
          </w:tcPr>
          <w:p w:rsidR="00505558" w:rsidRPr="001C79D3" w:rsidRDefault="001C79D3" w:rsidP="001C79D3">
            <w:pPr>
              <w:pageBreakBefore/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lastRenderedPageBreak/>
              <w:t>3(</w:t>
            </w:r>
            <w:r w:rsidR="00505558" w:rsidRPr="001C79D3">
              <w:rPr>
                <w:b/>
              </w:rPr>
              <w:t>a)(</w:t>
            </w:r>
            <w:proofErr w:type="spellStart"/>
            <w:r w:rsidR="00505558" w:rsidRPr="001C79D3">
              <w:rPr>
                <w:b/>
              </w:rPr>
              <w:t>i</w:t>
            </w:r>
            <w:proofErr w:type="spellEnd"/>
            <w:r w:rsidR="00505558" w:rsidRPr="001C79D3">
              <w:rPr>
                <w:b/>
              </w:rPr>
              <w:t>)</w:t>
            </w:r>
          </w:p>
        </w:tc>
        <w:tc>
          <w:tcPr>
            <w:tcW w:w="496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rPr>
                <w:noProof/>
              </w:rPr>
              <w:drawing>
                <wp:anchor distT="0" distB="0" distL="114300" distR="114300" simplePos="0" relativeHeight="251678720" behindDoc="1" locked="0" layoutInCell="1" allowOverlap="1" wp14:anchorId="5B7E2E80" wp14:editId="12CAD86B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0</wp:posOffset>
                  </wp:positionV>
                  <wp:extent cx="2886130" cy="2232000"/>
                  <wp:effectExtent l="0" t="0" r="0" b="0"/>
                  <wp:wrapTight wrapText="bothSides">
                    <wp:wrapPolygon edited="0">
                      <wp:start x="0" y="0"/>
                      <wp:lineTo x="0" y="21391"/>
                      <wp:lineTo x="21386" y="21391"/>
                      <wp:lineTo x="21386" y="0"/>
                      <wp:lineTo x="0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lum bright="-32000" contrast="3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130" cy="223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</w:pPr>
            <w:r w:rsidRPr="001C79D3">
              <w:t>Shape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  <w:r w:rsidRPr="001C79D3">
              <w:t>B1</w:t>
            </w:r>
          </w:p>
        </w:tc>
      </w:tr>
      <w:tr w:rsidR="00505558" w:rsidRPr="001C79D3" w:rsidTr="00305E39">
        <w:trPr>
          <w:trHeight w:val="149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2"/>
            <w:vMerge/>
            <w:vAlign w:val="center"/>
          </w:tcPr>
          <w:p w:rsidR="00505558" w:rsidRPr="001C79D3" w:rsidRDefault="00505558" w:rsidP="001C79D3">
            <w:pPr>
              <w:spacing w:before="40" w:after="40"/>
              <w:rPr>
                <w:noProof/>
              </w:rPr>
            </w:pP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</w:pPr>
            <w:r w:rsidRPr="001C79D3">
              <w:rPr>
                <w:position w:val="-26"/>
              </w:rPr>
              <w:object w:dxaOrig="2120" w:dyaOrig="639">
                <v:shape id="_x0000_i1032" type="#_x0000_t75" style="width:108pt;height:28.55pt" o:ole="">
                  <v:imagedata r:id="rId42" o:title=""/>
                </v:shape>
                <o:OLEObject Type="Embed" ProgID="Equation.DSMT4" ShapeID="_x0000_i1032" DrawAspect="Content" ObjectID="_1586333569" r:id="rId43"/>
              </w:object>
            </w:r>
          </w:p>
        </w:tc>
        <w:tc>
          <w:tcPr>
            <w:tcW w:w="1559" w:type="dxa"/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  <w:r w:rsidRPr="001C79D3">
              <w:t>B1</w:t>
            </w:r>
          </w:p>
        </w:tc>
      </w:tr>
      <w:tr w:rsidR="00505558" w:rsidRPr="001C79D3" w:rsidTr="00305E39">
        <w:trPr>
          <w:trHeight w:val="1004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rPr>
                <w:noProof/>
              </w:rPr>
            </w:pP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</w:pPr>
            <w:r w:rsidRPr="001C79D3">
              <w:rPr>
                <w:position w:val="-10"/>
              </w:rPr>
              <w:object w:dxaOrig="700" w:dyaOrig="320">
                <v:shape id="_x0000_i1033" type="#_x0000_t75" style="width:36pt;height:14.25pt" o:ole="">
                  <v:imagedata r:id="rId44" o:title=""/>
                </v:shape>
                <o:OLEObject Type="Embed" ProgID="Equation.DSMT4" ShapeID="_x0000_i1033" DrawAspect="Content" ObjectID="_1586333570" r:id="rId45"/>
              </w:objec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  <w:r w:rsidRPr="001C79D3">
              <w:t>B1</w:t>
            </w:r>
          </w:p>
        </w:tc>
      </w:tr>
      <w:tr w:rsidR="00505558" w:rsidRPr="001C79D3" w:rsidTr="00305E39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ind w:hanging="1101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3)</w:t>
            </w:r>
          </w:p>
        </w:tc>
      </w:tr>
      <w:tr w:rsidR="00505558" w:rsidRPr="001C79D3" w:rsidTr="00305E39">
        <w:trPr>
          <w:trHeight w:val="1054"/>
          <w:jc w:val="center"/>
        </w:trPr>
        <w:tc>
          <w:tcPr>
            <w:tcW w:w="1271" w:type="dxa"/>
            <w:vMerge w:val="restart"/>
          </w:tcPr>
          <w:p w:rsidR="00505558" w:rsidRPr="001C79D3" w:rsidRDefault="001C79D3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3</w:t>
            </w:r>
            <w:r w:rsidR="00505558" w:rsidRPr="001C79D3">
              <w:rPr>
                <w:b/>
              </w:rPr>
              <w:t>(a)(ii)</w:t>
            </w:r>
          </w:p>
        </w:tc>
        <w:tc>
          <w:tcPr>
            <w:tcW w:w="496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rPr>
                <w:noProof/>
              </w:rPr>
              <w:drawing>
                <wp:anchor distT="0" distB="0" distL="114300" distR="114300" simplePos="0" relativeHeight="251679744" behindDoc="1" locked="0" layoutInCell="1" allowOverlap="1" wp14:anchorId="0ADD3447" wp14:editId="632B2C22">
                  <wp:simplePos x="0" y="0"/>
                  <wp:positionH relativeFrom="column">
                    <wp:posOffset>-66675</wp:posOffset>
                  </wp:positionH>
                  <wp:positionV relativeFrom="paragraph">
                    <wp:posOffset>-1850390</wp:posOffset>
                  </wp:positionV>
                  <wp:extent cx="2803525" cy="1943735"/>
                  <wp:effectExtent l="0" t="0" r="0" b="0"/>
                  <wp:wrapTight wrapText="bothSides">
                    <wp:wrapPolygon edited="0">
                      <wp:start x="0" y="0"/>
                      <wp:lineTo x="0" y="21381"/>
                      <wp:lineTo x="21429" y="21381"/>
                      <wp:lineTo x="21429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lum bright="-32000" contrast="3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3525" cy="1943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</w:pPr>
            <w:r w:rsidRPr="001C79D3">
              <w:t xml:space="preserve">Shape </w:t>
            </w:r>
            <w:proofErr w:type="spellStart"/>
            <w:r w:rsidRPr="001C79D3">
              <w:t>inc</w:t>
            </w:r>
            <w:proofErr w:type="spellEnd"/>
            <w:r w:rsidRPr="001C79D3">
              <w:t xml:space="preserve"> cusp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  <w:r w:rsidRPr="001C79D3">
              <w:t>B1ft</w:t>
            </w:r>
          </w:p>
        </w:tc>
      </w:tr>
      <w:tr w:rsidR="00505558" w:rsidRPr="001C79D3" w:rsidTr="00305E39">
        <w:trPr>
          <w:trHeight w:val="1243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2"/>
            <w:vMerge/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</w:pPr>
            <w:r w:rsidRPr="001C79D3">
              <w:rPr>
                <w:position w:val="-26"/>
              </w:rPr>
              <w:object w:dxaOrig="2020" w:dyaOrig="639">
                <v:shape id="_x0000_i1034" type="#_x0000_t75" style="width:100.55pt;height:28.55pt" o:ole="">
                  <v:imagedata r:id="rId47" o:title=""/>
                </v:shape>
                <o:OLEObject Type="Embed" ProgID="Equation.DSMT4" ShapeID="_x0000_i1034" DrawAspect="Content" ObjectID="_1586333571" r:id="rId48"/>
              </w:object>
            </w:r>
          </w:p>
        </w:tc>
        <w:tc>
          <w:tcPr>
            <w:tcW w:w="1559" w:type="dxa"/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  <w:r w:rsidRPr="001C79D3">
              <w:t>B1ft</w:t>
            </w:r>
          </w:p>
        </w:tc>
      </w:tr>
      <w:tr w:rsidR="00505558" w:rsidRPr="001C79D3" w:rsidTr="00305E39">
        <w:trPr>
          <w:trHeight w:val="12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</w:pPr>
            <w:r w:rsidRPr="001C79D3">
              <w:rPr>
                <w:position w:val="-10"/>
              </w:rPr>
              <w:object w:dxaOrig="540" w:dyaOrig="320">
                <v:shape id="_x0000_i1035" type="#_x0000_t75" style="width:28.55pt;height:14.25pt" o:ole="">
                  <v:imagedata r:id="rId49" o:title=""/>
                </v:shape>
                <o:OLEObject Type="Embed" ProgID="Equation.DSMT4" ShapeID="_x0000_i1035" DrawAspect="Content" ObjectID="_1586333572" r:id="rId50"/>
              </w:objec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  <w:r w:rsidRPr="001C79D3">
              <w:t>B1ft</w:t>
            </w:r>
          </w:p>
        </w:tc>
      </w:tr>
      <w:tr w:rsidR="00505558" w:rsidRPr="001C79D3" w:rsidTr="00305E39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3)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1C79D3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3</w:t>
            </w:r>
            <w:r w:rsidR="00505558" w:rsidRPr="001C79D3">
              <w:rPr>
                <w:b/>
              </w:rPr>
              <w:t>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tabs>
                <w:tab w:val="center" w:pos="3630"/>
                <w:tab w:val="right" w:pos="7260"/>
              </w:tabs>
              <w:spacing w:before="40" w:after="40"/>
            </w:pPr>
            <w:r w:rsidRPr="001C79D3">
              <w:rPr>
                <w:b/>
                <w:bCs/>
                <w:position w:val="-28"/>
              </w:rPr>
              <w:object w:dxaOrig="1020" w:dyaOrig="680">
                <v:shape id="_x0000_i1036" type="#_x0000_t75" style="width:50.95pt;height:33.95pt" o:ole="">
                  <v:imagedata r:id="rId51" o:title=""/>
                </v:shape>
                <o:OLEObject Type="Embed" ProgID="Equation.3" ShapeID="_x0000_i1036" DrawAspect="Content" ObjectID="_1586333573" r:id="rId5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  <w:r w:rsidRPr="001C79D3">
              <w:t xml:space="preserve">B1 </w:t>
            </w:r>
            <w:proofErr w:type="spellStart"/>
            <w:r w:rsidRPr="001C79D3">
              <w:t>ft</w:t>
            </w:r>
            <w:proofErr w:type="spellEnd"/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tabs>
                <w:tab w:val="center" w:pos="3630"/>
                <w:tab w:val="right" w:pos="7260"/>
              </w:tabs>
              <w:spacing w:before="40" w:after="40"/>
              <w:rPr>
                <w:b/>
                <w:bCs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</w:pPr>
            <w:r w:rsidRPr="001C79D3">
              <w:rPr>
                <w:b/>
              </w:rPr>
              <w:t>(1)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 w:val="restart"/>
          </w:tcPr>
          <w:p w:rsidR="00505558" w:rsidRPr="001C79D3" w:rsidRDefault="001C79D3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3</w:t>
            </w:r>
            <w:r w:rsidR="00505558" w:rsidRPr="001C79D3">
              <w:rPr>
                <w:b/>
              </w:rPr>
              <w:t>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>2e</w:t>
            </w:r>
            <w:r w:rsidRPr="001C79D3">
              <w:rPr>
                <w:i/>
                <w:vertAlign w:val="superscript"/>
              </w:rPr>
              <w:t>x</w:t>
            </w:r>
            <w:r w:rsidRPr="001C79D3">
              <w:t xml:space="preserve"> – 5 = –2 </w:t>
            </w:r>
            <w:r w:rsidRPr="001C79D3">
              <w:rPr>
                <w:b/>
                <w:bCs/>
                <w:position w:val="-6"/>
              </w:rPr>
              <w:object w:dxaOrig="300" w:dyaOrig="240">
                <v:shape id="_x0000_i1037" type="#_x0000_t75" style="width:14.95pt;height:12.25pt" o:ole="">
                  <v:imagedata r:id="rId53" o:title=""/>
                </v:shape>
                <o:OLEObject Type="Embed" ProgID="Equation.3" ShapeID="_x0000_i1037" DrawAspect="Content" ObjectID="_1586333574" r:id="rId54"/>
              </w:object>
            </w:r>
            <w:r w:rsidRPr="001C79D3">
              <w:rPr>
                <w:bCs/>
              </w:rPr>
              <w:t xml:space="preserve"> </w:t>
            </w:r>
            <w:r w:rsidRPr="001C79D3">
              <w:rPr>
                <w:b/>
                <w:bCs/>
                <w:position w:val="-28"/>
              </w:rPr>
              <w:object w:dxaOrig="1180" w:dyaOrig="680">
                <v:shape id="_x0000_i1038" type="#_x0000_t75" style="width:59.1pt;height:33.95pt" o:ole="">
                  <v:imagedata r:id="rId55" o:title=""/>
                </v:shape>
                <o:OLEObject Type="Embed" ProgID="Equation.3" ShapeID="_x0000_i1038" DrawAspect="Content" ObjectID="_1586333575" r:id="rId5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A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rPr>
                <w:b/>
                <w:bCs/>
                <w:position w:val="-28"/>
              </w:rPr>
              <w:object w:dxaOrig="1180" w:dyaOrig="680">
                <v:shape id="_x0000_i1039" type="#_x0000_t75" style="width:59.1pt;height:33.95pt" o:ole="">
                  <v:imagedata r:id="rId57" o:title=""/>
                </v:shape>
                <o:OLEObject Type="Embed" ProgID="Equation.3" ShapeID="_x0000_i1039" DrawAspect="Content" ObjectID="_1586333576" r:id="rId5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  <w:r w:rsidRPr="001C79D3">
              <w:t>B1</w:t>
            </w:r>
          </w:p>
        </w:tc>
      </w:tr>
      <w:tr w:rsidR="00505558" w:rsidRPr="001C79D3" w:rsidTr="00305E39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3)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10 marks)</w:t>
            </w:r>
          </w:p>
        </w:tc>
      </w:tr>
      <w:tr w:rsidR="00505558" w:rsidRPr="001C79D3" w:rsidTr="00876714">
        <w:trPr>
          <w:trHeight w:val="350"/>
          <w:jc w:val="center"/>
        </w:trPr>
        <w:tc>
          <w:tcPr>
            <w:tcW w:w="1271" w:type="dxa"/>
          </w:tcPr>
          <w:p w:rsidR="00505558" w:rsidRPr="001C79D3" w:rsidRDefault="001C79D3" w:rsidP="001C79D3">
            <w:pPr>
              <w:pageBreakBefore/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lastRenderedPageBreak/>
              <w:t>4</w:t>
            </w:r>
            <w:r w:rsidR="00505558" w:rsidRPr="001C79D3">
              <w:rPr>
                <w:b/>
              </w:rPr>
              <w:t>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f(</w:t>
            </w:r>
            <w:r w:rsidRPr="001C79D3">
              <w:rPr>
                <w:i/>
              </w:rPr>
              <w:t>x</w:t>
            </w:r>
            <w:r w:rsidRPr="001C79D3">
              <w:t>)&gt;2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B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1)</w:t>
            </w:r>
          </w:p>
        </w:tc>
      </w:tr>
      <w:tr w:rsidR="00505558" w:rsidRPr="001C79D3" w:rsidTr="00876714">
        <w:trPr>
          <w:trHeight w:val="350"/>
          <w:jc w:val="center"/>
        </w:trPr>
        <w:tc>
          <w:tcPr>
            <w:tcW w:w="1271" w:type="dxa"/>
          </w:tcPr>
          <w:p w:rsidR="00505558" w:rsidRPr="001C79D3" w:rsidRDefault="001C79D3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4</w:t>
            </w:r>
            <w:r w:rsidR="00505558" w:rsidRPr="001C79D3">
              <w:rPr>
                <w:b/>
              </w:rPr>
              <w:t>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</w:t>
            </w:r>
            <w:r w:rsidRPr="001C79D3">
              <w:rPr>
                <w:position w:val="-10"/>
              </w:rPr>
              <w:object w:dxaOrig="2260" w:dyaOrig="360" w14:anchorId="178C8188">
                <v:shape id="_x0000_i1040" type="#_x0000_t75" style="width:112.75pt;height:18.35pt" o:ole="">
                  <v:imagedata r:id="rId59" o:title=""/>
                </v:shape>
                <o:OLEObject Type="Embed" ProgID="Equation.DSMT4" ShapeID="_x0000_i1040" DrawAspect="Content" ObjectID="_1586333577" r:id="rId6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 A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2)</w:t>
            </w:r>
          </w:p>
        </w:tc>
      </w:tr>
      <w:tr w:rsidR="00505558" w:rsidRPr="001C79D3" w:rsidTr="00876714">
        <w:trPr>
          <w:trHeight w:val="350"/>
          <w:jc w:val="center"/>
        </w:trPr>
        <w:tc>
          <w:tcPr>
            <w:tcW w:w="1271" w:type="dxa"/>
            <w:vMerge w:val="restart"/>
          </w:tcPr>
          <w:p w:rsidR="00505558" w:rsidRPr="001C79D3" w:rsidRDefault="001C79D3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4</w:t>
            </w:r>
            <w:r w:rsidR="00505558" w:rsidRPr="001C79D3">
              <w:rPr>
                <w:b/>
              </w:rPr>
              <w:t>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</w:t>
            </w:r>
            <w:r w:rsidRPr="001C79D3">
              <w:rPr>
                <w:position w:val="-6"/>
              </w:rPr>
              <w:object w:dxaOrig="2320" w:dyaOrig="320" w14:anchorId="4D01603C">
                <v:shape id="_x0000_i1041" type="#_x0000_t75" style="width:116.15pt;height:15.6pt" o:ole="">
                  <v:imagedata r:id="rId61" o:title=""/>
                </v:shape>
                <o:OLEObject Type="Embed" ProgID="Equation.DSMT4" ShapeID="_x0000_i1041" DrawAspect="Content" ObjectID="_1586333578" r:id="rId6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  <w:r w:rsidRPr="001C79D3">
              <w:t>M1 A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                                       </w:t>
            </w:r>
            <w:r w:rsidRPr="001C79D3">
              <w:rPr>
                <w:position w:val="-6"/>
              </w:rPr>
              <w:object w:dxaOrig="1500" w:dyaOrig="279" w14:anchorId="50B7540A">
                <v:shape id="_x0000_i1042" type="#_x0000_t75" style="width:74.7pt;height:14.25pt" o:ole="">
                  <v:imagedata r:id="rId63" o:title=""/>
                </v:shape>
                <o:OLEObject Type="Embed" ProgID="Equation.DSMT4" ShapeID="_x0000_i1042" DrawAspect="Content" ObjectID="_1586333579" r:id="rId6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</w:tr>
      <w:tr w:rsidR="00505558" w:rsidRPr="001C79D3" w:rsidTr="00876714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                               </w:t>
            </w:r>
            <w:r w:rsidRPr="001C79D3">
              <w:rPr>
                <w:position w:val="-24"/>
              </w:rPr>
              <w:object w:dxaOrig="2640" w:dyaOrig="620" w14:anchorId="304EB6C4">
                <v:shape id="_x0000_i1043" type="#_x0000_t75" style="width:131.75pt;height:30.55pt" o:ole="">
                  <v:imagedata r:id="rId65" o:title=""/>
                </v:shape>
                <o:OLEObject Type="Embed" ProgID="Equation.DSMT4" ShapeID="_x0000_i1043" DrawAspect="Content" ObjectID="_1586333580" r:id="rId6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 A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4)</w:t>
            </w:r>
          </w:p>
        </w:tc>
      </w:tr>
      <w:tr w:rsidR="00505558" w:rsidRPr="001C79D3" w:rsidTr="00876714">
        <w:trPr>
          <w:trHeight w:val="350"/>
          <w:jc w:val="center"/>
        </w:trPr>
        <w:tc>
          <w:tcPr>
            <w:tcW w:w="1271" w:type="dxa"/>
            <w:vMerge w:val="restart"/>
          </w:tcPr>
          <w:p w:rsidR="00505558" w:rsidRPr="001C79D3" w:rsidRDefault="001C79D3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4</w:t>
            </w:r>
            <w:r w:rsidR="00505558" w:rsidRPr="001C79D3">
              <w:rPr>
                <w:b/>
              </w:rPr>
              <w:t>(d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Let </w:t>
            </w:r>
            <w:r w:rsidRPr="001C79D3">
              <w:rPr>
                <w:position w:val="-10"/>
              </w:rPr>
              <w:object w:dxaOrig="3760" w:dyaOrig="360" w14:anchorId="57CBCFEA">
                <v:shape id="_x0000_i1044" type="#_x0000_t75" style="width:188.15pt;height:18.35pt" o:ole="">
                  <v:imagedata r:id="rId67" o:title=""/>
                </v:shape>
                <o:OLEObject Type="Embed" ProgID="Equation.DSMT4" ShapeID="_x0000_i1044" DrawAspect="Content" ObjectID="_1586333581" r:id="rId6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</w:t>
            </w:r>
          </w:p>
        </w:tc>
      </w:tr>
      <w:tr w:rsidR="00505558" w:rsidRPr="001C79D3" w:rsidTr="00876714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tabs>
                <w:tab w:val="center" w:pos="3630"/>
                <w:tab w:val="right" w:pos="7260"/>
              </w:tabs>
              <w:spacing w:before="40" w:after="40"/>
            </w:pPr>
            <w:r w:rsidRPr="001C79D3">
              <w:tab/>
            </w:r>
            <w:r w:rsidRPr="001C79D3">
              <w:rPr>
                <w:position w:val="-10"/>
              </w:rPr>
              <w:object w:dxaOrig="2500" w:dyaOrig="360" w14:anchorId="660AA81E">
                <v:shape id="_x0000_i1045" type="#_x0000_t75" style="width:125pt;height:18.35pt" o:ole="">
                  <v:imagedata r:id="rId69" o:title=""/>
                </v:shape>
                <o:OLEObject Type="Embed" ProgID="Equation.DSMT4" ShapeID="_x0000_i1045" DrawAspect="Content" ObjectID="_1586333582" r:id="rId7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A1 B1ft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3)</w:t>
            </w:r>
          </w:p>
        </w:tc>
      </w:tr>
      <w:tr w:rsidR="00505558" w:rsidRPr="001C79D3" w:rsidTr="00876714">
        <w:trPr>
          <w:trHeight w:val="908"/>
          <w:jc w:val="center"/>
        </w:trPr>
        <w:tc>
          <w:tcPr>
            <w:tcW w:w="1271" w:type="dxa"/>
            <w:vMerge w:val="restart"/>
          </w:tcPr>
          <w:p w:rsidR="00505558" w:rsidRPr="001C79D3" w:rsidRDefault="001C79D3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4</w:t>
            </w:r>
            <w:r w:rsidR="00505558" w:rsidRPr="001C79D3">
              <w:rPr>
                <w:b/>
              </w:rPr>
              <w:t>(e)</w:t>
            </w:r>
          </w:p>
        </w:tc>
        <w:tc>
          <w:tcPr>
            <w:tcW w:w="3685" w:type="dxa"/>
            <w:vMerge w:val="restart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rPr>
                <w:noProof/>
              </w:rPr>
              <w:drawing>
                <wp:anchor distT="0" distB="0" distL="114300" distR="114300" simplePos="0" relativeHeight="251680768" behindDoc="1" locked="0" layoutInCell="1" allowOverlap="1" wp14:anchorId="07FB02FE" wp14:editId="43AE847E">
                  <wp:simplePos x="0" y="0"/>
                  <wp:positionH relativeFrom="column">
                    <wp:posOffset>-78105</wp:posOffset>
                  </wp:positionH>
                  <wp:positionV relativeFrom="paragraph">
                    <wp:posOffset>-2313940</wp:posOffset>
                  </wp:positionV>
                  <wp:extent cx="2171700" cy="2362200"/>
                  <wp:effectExtent l="0" t="0" r="0" b="0"/>
                  <wp:wrapTight wrapText="bothSides">
                    <wp:wrapPolygon edited="0">
                      <wp:start x="0" y="0"/>
                      <wp:lineTo x="0" y="21426"/>
                      <wp:lineTo x="21411" y="21426"/>
                      <wp:lineTo x="21411" y="0"/>
                      <wp:lineTo x="0" y="0"/>
                    </wp:wrapPolygon>
                  </wp:wrapTight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lum bright="-3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236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686" w:type="dxa"/>
            <w:gridSpan w:val="2"/>
            <w:tcBorders>
              <w:top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</w:pPr>
            <w:r w:rsidRPr="001C79D3">
              <w:t xml:space="preserve">                               Shape for f(</w:t>
            </w:r>
            <w:r w:rsidRPr="001C79D3">
              <w:rPr>
                <w:i/>
              </w:rPr>
              <w:t>x</w:t>
            </w:r>
            <w:r w:rsidRPr="001C79D3"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B1</w:t>
            </w:r>
          </w:p>
        </w:tc>
      </w:tr>
      <w:tr w:rsidR="00505558" w:rsidRPr="001C79D3" w:rsidTr="00876714">
        <w:trPr>
          <w:trHeight w:val="979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Merge/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3686" w:type="dxa"/>
            <w:gridSpan w:val="2"/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</w:pPr>
            <w:r w:rsidRPr="001C79D3">
              <w:t xml:space="preserve">                                                (0, 3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B1</w:t>
            </w:r>
          </w:p>
        </w:tc>
      </w:tr>
      <w:tr w:rsidR="00505558" w:rsidRPr="001C79D3" w:rsidTr="00876714">
        <w:trPr>
          <w:trHeight w:val="992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Merge/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i/>
              </w:rPr>
            </w:pPr>
            <w:r w:rsidRPr="001C79D3">
              <w:t xml:space="preserve">                            Shape for f</w:t>
            </w:r>
            <w:r w:rsidRPr="001C79D3">
              <w:rPr>
                <w:vertAlign w:val="superscript"/>
              </w:rPr>
              <w:t>-1</w:t>
            </w:r>
            <w:r w:rsidRPr="001C79D3">
              <w:t>(</w:t>
            </w:r>
            <w:r w:rsidRPr="001C79D3">
              <w:rPr>
                <w:i/>
              </w:rPr>
              <w:t>x</w:t>
            </w:r>
            <w:r w:rsidRPr="001C79D3"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B1</w:t>
            </w:r>
          </w:p>
        </w:tc>
      </w:tr>
      <w:tr w:rsidR="00505558" w:rsidRPr="001C79D3" w:rsidTr="00876714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Merge/>
            <w:tcBorders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3686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</w:pPr>
            <w:r w:rsidRPr="001C79D3">
              <w:t xml:space="preserve">                                             (3, 0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B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14 marks)</w:t>
            </w:r>
          </w:p>
        </w:tc>
      </w:tr>
      <w:tr w:rsidR="00505558" w:rsidRPr="001C79D3" w:rsidTr="00761CD5">
        <w:trPr>
          <w:trHeight w:val="350"/>
          <w:jc w:val="center"/>
        </w:trPr>
        <w:tc>
          <w:tcPr>
            <w:tcW w:w="1271" w:type="dxa"/>
          </w:tcPr>
          <w:p w:rsidR="00505558" w:rsidRPr="001C79D3" w:rsidRDefault="001C79D3" w:rsidP="001C79D3">
            <w:pPr>
              <w:pageBreakBefore/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lastRenderedPageBreak/>
              <w:t>5</w:t>
            </w:r>
            <w:r w:rsidR="00505558" w:rsidRPr="001C79D3">
              <w:rPr>
                <w:b/>
              </w:rPr>
              <w:t>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rPr>
                <w:position w:val="-10"/>
              </w:rPr>
              <w:object w:dxaOrig="940" w:dyaOrig="380" w14:anchorId="6B45CC38">
                <v:shape id="_x0000_i1046" type="#_x0000_t75" style="width:47.55pt;height:19pt" o:ole="">
                  <v:imagedata r:id="rId72" o:title=""/>
                </v:shape>
                <o:OLEObject Type="Embed" ProgID="Equation.DSMT4" ShapeID="_x0000_i1046" DrawAspect="Content" ObjectID="_1586333583" r:id="rId7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B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1)</w:t>
            </w:r>
          </w:p>
        </w:tc>
      </w:tr>
      <w:tr w:rsidR="00505558" w:rsidRPr="001C79D3" w:rsidTr="00761CD5">
        <w:trPr>
          <w:trHeight w:val="350"/>
          <w:jc w:val="center"/>
        </w:trPr>
        <w:tc>
          <w:tcPr>
            <w:tcW w:w="1271" w:type="dxa"/>
            <w:vMerge w:val="restart"/>
          </w:tcPr>
          <w:p w:rsidR="00505558" w:rsidRPr="001C79D3" w:rsidRDefault="001C79D3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5</w:t>
            </w:r>
            <w:r w:rsidR="00505558" w:rsidRPr="001C79D3">
              <w:rPr>
                <w:b/>
              </w:rPr>
              <w:t>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rPr>
                <w:position w:val="-10"/>
              </w:rPr>
              <w:object w:dxaOrig="2659" w:dyaOrig="380" w14:anchorId="01ADFCD8">
                <v:shape id="_x0000_i1047" type="#_x0000_t75" style="width:132.45pt;height:19pt" o:ole="">
                  <v:imagedata r:id="rId74" o:title=""/>
                </v:shape>
                <o:OLEObject Type="Embed" ProgID="Equation.DSMT4" ShapeID="_x0000_i1047" DrawAspect="Content" ObjectID="_1586333584" r:id="rId7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</w:t>
            </w:r>
          </w:p>
        </w:tc>
      </w:tr>
      <w:tr w:rsidR="00505558" w:rsidRPr="001C79D3" w:rsidTr="00761CD5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          </w:t>
            </w:r>
            <w:r w:rsidRPr="001C79D3">
              <w:rPr>
                <w:position w:val="-20"/>
              </w:rPr>
              <w:object w:dxaOrig="1840" w:dyaOrig="580" w14:anchorId="1BEA282C">
                <v:shape id="_x0000_i1048" type="#_x0000_t75" style="width:92.4pt;height:29.2pt" o:ole="">
                  <v:imagedata r:id="rId76" o:title=""/>
                </v:shape>
                <o:OLEObject Type="Embed" ProgID="Equation.DSMT4" ShapeID="_x0000_i1048" DrawAspect="Content" ObjectID="_1586333585" r:id="rId77"/>
              </w:object>
            </w:r>
            <w:r w:rsidRPr="001C79D3">
              <w:t xml:space="preserve">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dM1</w:t>
            </w:r>
          </w:p>
        </w:tc>
      </w:tr>
      <w:tr w:rsidR="00505558" w:rsidRPr="001C79D3" w:rsidTr="00761CD5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           </w:t>
            </w:r>
            <w:r w:rsidRPr="001C79D3">
              <w:rPr>
                <w:position w:val="-20"/>
              </w:rPr>
              <w:object w:dxaOrig="3159" w:dyaOrig="580" w14:anchorId="158F5568">
                <v:shape id="_x0000_i1049" type="#_x0000_t75" style="width:158.25pt;height:29.2pt" o:ole="">
                  <v:imagedata r:id="rId78" o:title=""/>
                </v:shape>
                <o:OLEObject Type="Embed" ProgID="Equation.DSMT4" ShapeID="_x0000_i1049" DrawAspect="Content" ObjectID="_1586333586" r:id="rId7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A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3)</w:t>
            </w:r>
          </w:p>
        </w:tc>
      </w:tr>
      <w:tr w:rsidR="00505558" w:rsidRPr="001C79D3" w:rsidTr="00761CD5">
        <w:trPr>
          <w:trHeight w:val="350"/>
          <w:jc w:val="center"/>
        </w:trPr>
        <w:tc>
          <w:tcPr>
            <w:tcW w:w="1271" w:type="dxa"/>
            <w:vMerge w:val="restart"/>
          </w:tcPr>
          <w:p w:rsidR="00505558" w:rsidRPr="001C79D3" w:rsidRDefault="001C79D3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5</w:t>
            </w:r>
            <w:r w:rsidR="00505558" w:rsidRPr="001C79D3">
              <w:rPr>
                <w:b/>
              </w:rPr>
              <w:t>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rPr>
                <w:position w:val="-6"/>
              </w:rPr>
              <w:object w:dxaOrig="2460" w:dyaOrig="340" w14:anchorId="628D650D">
                <v:shape id="_x0000_i1050" type="#_x0000_t75" style="width:122.95pt;height:17pt" o:ole="">
                  <v:imagedata r:id="rId80" o:title=""/>
                </v:shape>
                <o:OLEObject Type="Embed" ProgID="Equation.DSMT4" ShapeID="_x0000_i1050" DrawAspect="Content" ObjectID="_1586333587" r:id="rId8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</w:t>
            </w:r>
          </w:p>
        </w:tc>
      </w:tr>
      <w:tr w:rsidR="00505558" w:rsidRPr="001C79D3" w:rsidTr="00761CD5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rPr>
                <w:position w:val="-6"/>
              </w:rPr>
              <w:object w:dxaOrig="1280" w:dyaOrig="340" w14:anchorId="4863DDF2">
                <v:shape id="_x0000_i1051" type="#_x0000_t75" style="width:63.85pt;height:17pt" o:ole="">
                  <v:imagedata r:id="rId82" o:title=""/>
                </v:shape>
                <o:OLEObject Type="Embed" ProgID="Equation.DSMT4" ShapeID="_x0000_i1051" DrawAspect="Content" ObjectID="_1586333588" r:id="rId8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</w:t>
            </w:r>
          </w:p>
        </w:tc>
      </w:tr>
      <w:tr w:rsidR="00505558" w:rsidRPr="001C79D3" w:rsidTr="00761CD5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rPr>
                <w:position w:val="-6"/>
              </w:rPr>
              <w:object w:dxaOrig="1939" w:dyaOrig="340" w14:anchorId="29BA215B">
                <v:shape id="_x0000_i1052" type="#_x0000_t75" style="width:96.45pt;height:17pt" o:ole="">
                  <v:imagedata r:id="rId84" o:title=""/>
                </v:shape>
                <o:OLEObject Type="Embed" ProgID="Equation.DSMT4" ShapeID="_x0000_i1052" DrawAspect="Content" ObjectID="_1586333589" r:id="rId8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</w:t>
            </w:r>
          </w:p>
        </w:tc>
      </w:tr>
      <w:tr w:rsidR="00505558" w:rsidRPr="001C79D3" w:rsidTr="00761CD5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rPr>
                <w:position w:val="-28"/>
              </w:rPr>
              <w:object w:dxaOrig="1860" w:dyaOrig="680" w14:anchorId="6CB1952B">
                <v:shape id="_x0000_i1053" type="#_x0000_t75" style="width:93.05pt;height:33.95pt" o:ole="">
                  <v:imagedata r:id="rId86" o:title=""/>
                </v:shape>
                <o:OLEObject Type="Embed" ProgID="Equation.DSMT4" ShapeID="_x0000_i1053" DrawAspect="Content" ObjectID="_1586333590" r:id="rId87"/>
              </w:object>
            </w:r>
            <w:r w:rsidRPr="001C79D3">
              <w:t xml:space="preserve">  (Ignore any reference to </w:t>
            </w:r>
            <w:r w:rsidRPr="001C79D3">
              <w:rPr>
                <w:position w:val="-22"/>
              </w:rPr>
              <w:object w:dxaOrig="580" w:dyaOrig="600" w14:anchorId="73B47F44">
                <v:shape id="_x0000_i1054" type="#_x0000_t75" style="width:29.2pt;height:29.9pt" o:ole="">
                  <v:imagedata r:id="rId88" o:title=""/>
                </v:shape>
                <o:OLEObject Type="Embed" ProgID="Equation.DSMT4" ShapeID="_x0000_i1054" DrawAspect="Content" ObjectID="_1586333591" r:id="rId89"/>
              </w:object>
            </w:r>
            <w:r w:rsidRPr="001C79D3"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A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4)</w:t>
            </w:r>
          </w:p>
        </w:tc>
      </w:tr>
      <w:tr w:rsidR="00505558" w:rsidRPr="001C79D3" w:rsidTr="00761CD5">
        <w:trPr>
          <w:trHeight w:val="350"/>
          <w:jc w:val="center"/>
        </w:trPr>
        <w:tc>
          <w:tcPr>
            <w:tcW w:w="1271" w:type="dxa"/>
            <w:vMerge w:val="restart"/>
          </w:tcPr>
          <w:p w:rsidR="00505558" w:rsidRPr="001C79D3" w:rsidRDefault="001C79D3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5</w:t>
            </w:r>
            <w:r w:rsidR="00505558" w:rsidRPr="001C79D3">
              <w:rPr>
                <w:b/>
              </w:rPr>
              <w:t>(d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rPr>
                <w:position w:val="-10"/>
              </w:rPr>
              <w:object w:dxaOrig="1960" w:dyaOrig="380" w14:anchorId="24570899">
                <v:shape id="_x0000_i1055" type="#_x0000_t75" style="width:98.5pt;height:19pt" o:ole="">
                  <v:imagedata r:id="rId90" o:title=""/>
                </v:shape>
                <o:OLEObject Type="Embed" ProgID="Equation.DSMT4" ShapeID="_x0000_i1055" DrawAspect="Content" ObjectID="_1586333592" r:id="rId9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</w:t>
            </w:r>
          </w:p>
        </w:tc>
      </w:tr>
      <w:tr w:rsidR="00505558" w:rsidRPr="001C79D3" w:rsidTr="00761CD5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rPr>
                <w:position w:val="-10"/>
              </w:rPr>
              <w:object w:dxaOrig="3100" w:dyaOrig="380" w14:anchorId="1802A0B1">
                <v:shape id="_x0000_i1056" type="#_x0000_t75" style="width:155.55pt;height:19pt" o:ole="">
                  <v:imagedata r:id="rId92" o:title=""/>
                </v:shape>
                <o:OLEObject Type="Embed" ProgID="Equation.DSMT4" ShapeID="_x0000_i1056" DrawAspect="Content" ObjectID="_1586333593" r:id="rId9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A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2)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 w:val="restart"/>
          </w:tcPr>
          <w:p w:rsidR="00505558" w:rsidRPr="001C79D3" w:rsidRDefault="001C79D3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5</w:t>
            </w:r>
            <w:r w:rsidR="00505558" w:rsidRPr="001C79D3">
              <w:rPr>
                <w:b/>
              </w:rPr>
              <w:t>(e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rPr>
                <w:position w:val="-10"/>
              </w:rPr>
              <w:object w:dxaOrig="2880" w:dyaOrig="380" w14:anchorId="617CAB68">
                <v:shape id="_x0000_i1057" type="#_x0000_t75" style="width:2in;height:19pt" o:ole="">
                  <v:imagedata r:id="rId94" o:title=""/>
                </v:shape>
                <o:OLEObject Type="Embed" ProgID="Equation.DSMT4" ShapeID="_x0000_i1057" DrawAspect="Content" ObjectID="_1586333594" r:id="rId9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</w:tr>
      <w:tr w:rsidR="00505558" w:rsidRPr="001C79D3" w:rsidTr="00761CD5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              </w:t>
            </w:r>
            <w:r w:rsidRPr="001C79D3">
              <w:rPr>
                <w:position w:val="-6"/>
              </w:rPr>
              <w:object w:dxaOrig="1980" w:dyaOrig="340" w14:anchorId="378B55AB">
                <v:shape id="_x0000_i1058" type="#_x0000_t75" style="width:99.15pt;height:17pt" o:ole="">
                  <v:imagedata r:id="rId96" o:title=""/>
                </v:shape>
                <o:OLEObject Type="Embed" ProgID="Equation.DSMT4" ShapeID="_x0000_i1058" DrawAspect="Content" ObjectID="_1586333595" r:id="rId9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</w:t>
            </w:r>
          </w:p>
        </w:tc>
      </w:tr>
      <w:tr w:rsidR="00505558" w:rsidRPr="001C79D3" w:rsidTr="00761CD5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                                      </w:t>
            </w:r>
            <w:r w:rsidRPr="001C79D3">
              <w:rPr>
                <w:position w:val="-20"/>
              </w:rPr>
              <w:object w:dxaOrig="900" w:dyaOrig="580" w14:anchorId="416A6FBC">
                <v:shape id="_x0000_i1059" type="#_x0000_t75" style="width:44.85pt;height:29.2pt" o:ole="">
                  <v:imagedata r:id="rId98" o:title=""/>
                </v:shape>
                <o:OLEObject Type="Embed" ProgID="Equation.DSMT4" ShapeID="_x0000_i1059" DrawAspect="Content" ObjectID="_1586333596" r:id="rId99"/>
              </w:object>
            </w:r>
            <w:r w:rsidRPr="001C79D3">
              <w:rPr>
                <w:b/>
              </w:rPr>
              <w:t>only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A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2)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12 marks)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1C79D3" w:rsidP="001C79D3">
            <w:pPr>
              <w:pageBreakBefore/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lastRenderedPageBreak/>
              <w:t>6</w:t>
            </w:r>
            <w:r w:rsidR="00505558" w:rsidRPr="001C79D3">
              <w:rPr>
                <w:b/>
              </w:rPr>
              <w:t>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tabs>
                <w:tab w:val="left" w:pos="6660"/>
              </w:tabs>
              <w:spacing w:before="40" w:after="40"/>
            </w:pPr>
            <w:r w:rsidRPr="001C79D3">
              <w:t>20 (mm</w:t>
            </w:r>
            <w:r w:rsidRPr="001C79D3">
              <w:rPr>
                <w:vertAlign w:val="superscript"/>
              </w:rPr>
              <w:t>2</w:t>
            </w:r>
            <w:r w:rsidRPr="001C79D3"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tabs>
                <w:tab w:val="left" w:pos="6660"/>
              </w:tabs>
              <w:spacing w:before="40" w:after="40"/>
              <w:jc w:val="center"/>
              <w:rPr>
                <w:bCs/>
              </w:rPr>
            </w:pPr>
            <w:r w:rsidRPr="001C79D3">
              <w:rPr>
                <w:bCs/>
              </w:rPr>
              <w:t>B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tabs>
                <w:tab w:val="left" w:pos="6660"/>
              </w:tabs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tabs>
                <w:tab w:val="left" w:pos="6660"/>
              </w:tabs>
              <w:spacing w:before="40" w:after="40"/>
              <w:jc w:val="right"/>
              <w:rPr>
                <w:b/>
                <w:bCs/>
              </w:rPr>
            </w:pPr>
            <w:r w:rsidRPr="001C79D3">
              <w:rPr>
                <w:b/>
                <w:bCs/>
              </w:rPr>
              <w:t>(1)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 w:val="restart"/>
          </w:tcPr>
          <w:p w:rsidR="00505558" w:rsidRPr="001C79D3" w:rsidRDefault="001C79D3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6</w:t>
            </w:r>
            <w:r w:rsidR="00505558" w:rsidRPr="001C79D3">
              <w:rPr>
                <w:b/>
              </w:rPr>
              <w:t>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tabs>
                <w:tab w:val="left" w:pos="6660"/>
              </w:tabs>
              <w:spacing w:before="40" w:after="40"/>
            </w:pPr>
            <w:r w:rsidRPr="001C79D3">
              <w:t>‘40’ = 20 e</w:t>
            </w:r>
            <w:r w:rsidRPr="001C79D3">
              <w:rPr>
                <w:vertAlign w:val="superscript"/>
              </w:rPr>
              <w:t>1.5</w:t>
            </w:r>
            <w:r w:rsidRPr="001C79D3">
              <w:rPr>
                <w:i/>
                <w:vertAlign w:val="superscript"/>
              </w:rPr>
              <w:t>t</w:t>
            </w:r>
            <w:r w:rsidRPr="001C79D3">
              <w:t xml:space="preserve"> </w:t>
            </w:r>
            <w:r w:rsidRPr="001C79D3">
              <w:rPr>
                <w:bCs/>
                <w:position w:val="-6"/>
              </w:rPr>
              <w:object w:dxaOrig="300" w:dyaOrig="240" w14:anchorId="443DEAB3">
                <v:shape id="_x0000_i1088" type="#_x0000_t75" style="width:14.95pt;height:12.25pt" o:ole="">
                  <v:imagedata r:id="rId53" o:title=""/>
                </v:shape>
                <o:OLEObject Type="Embed" ProgID="Equation.3" ShapeID="_x0000_i1088" DrawAspect="Content" ObjectID="_1586333597" r:id="rId100"/>
              </w:object>
            </w:r>
            <w:r w:rsidRPr="001C79D3">
              <w:rPr>
                <w:bCs/>
              </w:rPr>
              <w:t xml:space="preserve"> </w:t>
            </w:r>
            <w:proofErr w:type="spellStart"/>
            <w:r w:rsidRPr="001C79D3">
              <w:t>e</w:t>
            </w:r>
            <w:r w:rsidRPr="001C79D3">
              <w:rPr>
                <w:vertAlign w:val="superscript"/>
              </w:rPr>
              <w:t>1.5</w:t>
            </w:r>
            <w:r w:rsidRPr="001C79D3">
              <w:rPr>
                <w:i/>
                <w:vertAlign w:val="superscript"/>
              </w:rPr>
              <w:t>t</w:t>
            </w:r>
            <w:proofErr w:type="spellEnd"/>
            <w:r w:rsidRPr="001C79D3">
              <w:t xml:space="preserve">  = </w:t>
            </w:r>
            <w:r w:rsidRPr="001C79D3">
              <w:rPr>
                <w:i/>
              </w:rPr>
              <w:t>c</w:t>
            </w:r>
            <w:r w:rsidRPr="001C79D3">
              <w:fldChar w:fldCharType="begin"/>
            </w:r>
            <w:r w:rsidRPr="001C79D3">
              <w:instrText xml:space="preserve"> QUOTE </w:instrText>
            </w:r>
            <w:r w:rsidRPr="001C79D3">
              <w:pict w14:anchorId="1661AA39">
                <v:shape id="_x0000_i1087" type="#_x0000_t75" style="width:158.95pt;height:13.6pt">
                  <v:imagedata r:id="rId101" o:title="" chromakey="white"/>
                </v:shape>
              </w:pict>
            </w:r>
            <w:r w:rsidRPr="001C79D3">
              <w:instrText xml:space="preserve"> </w:instrText>
            </w:r>
            <w:r w:rsidRPr="001C79D3">
              <w:fldChar w:fldCharType="separate"/>
            </w:r>
            <w:r w:rsidRPr="001C79D3">
              <w:fldChar w:fldCharType="end"/>
            </w:r>
            <w:r w:rsidRPr="001C79D3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tabs>
                <w:tab w:val="left" w:pos="6660"/>
              </w:tabs>
              <w:spacing w:before="40" w:after="40"/>
              <w:jc w:val="center"/>
              <w:rPr>
                <w:bCs/>
              </w:rPr>
            </w:pPr>
            <w:r w:rsidRPr="001C79D3">
              <w:rPr>
                <w:bCs/>
              </w:rPr>
              <w:t>M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tabs>
                <w:tab w:val="left" w:pos="6660"/>
              </w:tabs>
              <w:spacing w:before="40" w:after="40"/>
              <w:rPr>
                <w:b/>
                <w:bCs/>
              </w:rPr>
            </w:pPr>
            <w:r w:rsidRPr="001C79D3">
              <w:t>e</w:t>
            </w:r>
            <w:r w:rsidRPr="001C79D3">
              <w:rPr>
                <w:vertAlign w:val="superscript"/>
              </w:rPr>
              <w:t>1.5</w:t>
            </w:r>
            <w:r w:rsidRPr="001C79D3">
              <w:rPr>
                <w:i/>
                <w:vertAlign w:val="superscript"/>
              </w:rPr>
              <w:t>t</w:t>
            </w:r>
            <w:r w:rsidRPr="001C79D3">
              <w:t xml:space="preserve">  = </w:t>
            </w:r>
            <w:r w:rsidRPr="001C79D3">
              <w:rPr>
                <w:b/>
                <w:bCs/>
                <w:position w:val="-24"/>
              </w:rPr>
              <w:object w:dxaOrig="720" w:dyaOrig="620" w14:anchorId="333B3B10">
                <v:shape id="_x0000_i1089" type="#_x0000_t75" style="width:36pt;height:31.25pt" o:ole="">
                  <v:imagedata r:id="rId102" o:title=""/>
                </v:shape>
                <o:OLEObject Type="Embed" ProgID="Equation.3" ShapeID="_x0000_i1089" DrawAspect="Content" ObjectID="_1586333598" r:id="rId103"/>
              </w:object>
            </w:r>
            <w:r w:rsidRPr="001C79D3">
              <w:fldChar w:fldCharType="begin"/>
            </w:r>
            <w:r w:rsidRPr="001C79D3">
              <w:instrText xml:space="preserve"> QUOTE </w:instrText>
            </w:r>
            <w:r w:rsidRPr="001C79D3">
              <w:rPr>
                <w:noProof/>
              </w:rPr>
              <w:drawing>
                <wp:inline distT="0" distB="0" distL="0" distR="0" wp14:anchorId="77234F43" wp14:editId="20A4A857">
                  <wp:extent cx="2019300" cy="1714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C79D3">
              <w:instrText xml:space="preserve"> </w:instrText>
            </w:r>
            <w:r w:rsidRPr="001C79D3">
              <w:fldChar w:fldCharType="separate"/>
            </w:r>
            <w:r w:rsidRPr="001C79D3">
              <w:fldChar w:fldCharType="end"/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tabs>
                <w:tab w:val="left" w:pos="6660"/>
              </w:tabs>
              <w:spacing w:before="40" w:after="40"/>
              <w:jc w:val="center"/>
              <w:rPr>
                <w:bCs/>
              </w:rPr>
            </w:pPr>
            <w:r w:rsidRPr="001C79D3">
              <w:rPr>
                <w:bCs/>
              </w:rPr>
              <w:t>A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tabs>
                <w:tab w:val="left" w:pos="6660"/>
              </w:tabs>
              <w:spacing w:before="40" w:after="40"/>
            </w:pPr>
            <w:r w:rsidRPr="001C79D3">
              <w:t>Correct order 1.5</w:t>
            </w:r>
            <w:r w:rsidRPr="001C79D3">
              <w:rPr>
                <w:i/>
              </w:rPr>
              <w:t>t</w:t>
            </w:r>
            <w:r w:rsidRPr="001C79D3">
              <w:t xml:space="preserve"> = ln’2’ </w:t>
            </w:r>
            <w:r w:rsidRPr="001C79D3">
              <w:rPr>
                <w:bCs/>
                <w:position w:val="-6"/>
              </w:rPr>
              <w:object w:dxaOrig="300" w:dyaOrig="240" w14:anchorId="09822BF3">
                <v:shape id="_x0000_i1091" type="#_x0000_t75" style="width:15pt;height:12pt" o:ole="">
                  <v:imagedata r:id="rId53" o:title=""/>
                </v:shape>
                <o:OLEObject Type="Embed" ProgID="Equation.3" ShapeID="_x0000_i1091" DrawAspect="Content" ObjectID="_1586333599" r:id="rId105"/>
              </w:object>
            </w:r>
            <w:r w:rsidRPr="001C79D3">
              <w:rPr>
                <w:bCs/>
              </w:rPr>
              <w:t xml:space="preserve"> </w:t>
            </w:r>
            <w:r w:rsidRPr="001C79D3">
              <w:rPr>
                <w:b/>
                <w:bCs/>
                <w:position w:val="-24"/>
              </w:rPr>
              <w:object w:dxaOrig="780" w:dyaOrig="620" w14:anchorId="61DCB003">
                <v:shape id="_x0000_i1092" type="#_x0000_t75" style="width:39pt;height:30.75pt" o:ole="">
                  <v:imagedata r:id="rId106" o:title=""/>
                </v:shape>
                <o:OLEObject Type="Embed" ProgID="Equation.3" ShapeID="_x0000_i1092" DrawAspect="Content" ObjectID="_1586333600" r:id="rId107"/>
              </w:object>
            </w:r>
            <w:r w:rsidRPr="001C79D3">
              <w:t xml:space="preserve"> </w:t>
            </w:r>
            <w:r w:rsidRPr="001C79D3">
              <w:fldChar w:fldCharType="begin"/>
            </w:r>
            <w:r w:rsidRPr="001C79D3">
              <w:instrText xml:space="preserve"> QUOTE </w:instrText>
            </w:r>
            <w:r w:rsidRPr="001C79D3">
              <w:pict w14:anchorId="6A595FC5">
                <v:shape id="_x0000_i1090" type="#_x0000_t75" style="width:118.5pt;height:24.75pt">
                  <v:imagedata r:id="rId108" o:title="" chromakey="white"/>
                </v:shape>
              </w:pict>
            </w:r>
            <w:r w:rsidRPr="001C79D3">
              <w:instrText xml:space="preserve"> </w:instrText>
            </w:r>
            <w:r w:rsidRPr="001C79D3">
              <w:fldChar w:fldCharType="separate"/>
            </w:r>
            <w:r w:rsidRPr="001C79D3">
              <w:fldChar w:fldCharType="end"/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tabs>
                <w:tab w:val="left" w:pos="6660"/>
              </w:tabs>
              <w:spacing w:before="40" w:after="40"/>
              <w:jc w:val="center"/>
              <w:rPr>
                <w:bCs/>
              </w:rPr>
            </w:pPr>
            <w:r w:rsidRPr="001C79D3">
              <w:rPr>
                <w:bCs/>
              </w:rPr>
              <w:t>M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tabs>
                <w:tab w:val="left" w:pos="6660"/>
              </w:tabs>
              <w:spacing w:before="40" w:after="40"/>
              <w:rPr>
                <w:bCs/>
              </w:rPr>
            </w:pPr>
            <w:r w:rsidRPr="001C79D3">
              <w:rPr>
                <w:bCs/>
                <w:position w:val="-24"/>
              </w:rPr>
              <w:object w:dxaOrig="760" w:dyaOrig="620" w14:anchorId="499A1897">
                <v:shape id="_x0000_i1093" type="#_x0000_t75" style="width:38.25pt;height:30.75pt" o:ole="">
                  <v:imagedata r:id="rId109" o:title=""/>
                </v:shape>
                <o:OLEObject Type="Embed" ProgID="Equation.3" ShapeID="_x0000_i1093" DrawAspect="Content" ObjectID="_1586333601" r:id="rId110"/>
              </w:object>
            </w:r>
            <w:r w:rsidRPr="001C79D3">
              <w:rPr>
                <w:bCs/>
              </w:rPr>
              <w:t xml:space="preserve"> = (</w:t>
            </w:r>
            <w:proofErr w:type="spellStart"/>
            <w:r w:rsidRPr="001C79D3">
              <w:rPr>
                <w:bCs/>
              </w:rPr>
              <w:t>awrt</w:t>
            </w:r>
            <w:proofErr w:type="spellEnd"/>
            <w:r w:rsidRPr="001C79D3">
              <w:rPr>
                <w:bCs/>
              </w:rPr>
              <w:t xml:space="preserve"> 0.46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tabs>
                <w:tab w:val="left" w:pos="6660"/>
              </w:tabs>
              <w:spacing w:before="40" w:after="40"/>
              <w:jc w:val="center"/>
              <w:rPr>
                <w:bCs/>
              </w:rPr>
            </w:pPr>
            <w:r w:rsidRPr="001C79D3">
              <w:rPr>
                <w:bCs/>
              </w:rPr>
              <w:t>A1</w:t>
            </w:r>
          </w:p>
        </w:tc>
      </w:tr>
      <w:tr w:rsidR="00505558" w:rsidRPr="001C79D3" w:rsidTr="00880998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505558" w:rsidRPr="001C79D3" w:rsidRDefault="00505558" w:rsidP="001C79D3">
            <w:pPr>
              <w:tabs>
                <w:tab w:val="left" w:pos="6660"/>
              </w:tabs>
              <w:spacing w:before="40" w:after="40"/>
              <w:rPr>
                <w:b/>
                <w:bCs/>
              </w:rPr>
            </w:pPr>
            <w:r w:rsidRPr="001C79D3">
              <w:t xml:space="preserve">                                        12.28 or 28 (minutes}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tabs>
                <w:tab w:val="left" w:pos="6660"/>
              </w:tabs>
              <w:spacing w:before="40" w:after="40"/>
              <w:jc w:val="center"/>
              <w:rPr>
                <w:b/>
                <w:bCs/>
              </w:rPr>
            </w:pPr>
            <w:r w:rsidRPr="001C79D3">
              <w:rPr>
                <w:bCs/>
              </w:rPr>
              <w:t>A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  <w:bCs/>
              </w:rPr>
              <w:t>(5)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  <w:bCs/>
              </w:rPr>
              <w:t>(6 marks)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1C79D3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7</w:t>
            </w:r>
            <w:r w:rsidR="00505558" w:rsidRPr="001C79D3">
              <w:rPr>
                <w:b/>
              </w:rPr>
              <w:t>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>(</w:t>
            </w:r>
            <w:r w:rsidRPr="001C79D3">
              <w:rPr>
                <w:i/>
              </w:rPr>
              <w:t>θ</w:t>
            </w:r>
            <w:r w:rsidRPr="001C79D3">
              <w:t xml:space="preserve"> = ) 20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  <w:r w:rsidRPr="001C79D3">
              <w:t>B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</w:pPr>
            <w:r w:rsidRPr="001C79D3">
              <w:rPr>
                <w:b/>
              </w:rPr>
              <w:t>(1)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 w:val="restart"/>
          </w:tcPr>
          <w:p w:rsidR="00505558" w:rsidRPr="001C79D3" w:rsidRDefault="001C79D3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7</w:t>
            </w:r>
            <w:r w:rsidR="00505558" w:rsidRPr="001C79D3">
              <w:rPr>
                <w:b/>
              </w:rPr>
              <w:t>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rPr>
                <w:vertAlign w:val="superscript"/>
              </w:rPr>
            </w:pPr>
            <w:r w:rsidRPr="001C79D3">
              <w:t xml:space="preserve">Sub </w:t>
            </w:r>
            <w:r w:rsidRPr="001C79D3">
              <w:rPr>
                <w:i/>
              </w:rPr>
              <w:t>t</w:t>
            </w:r>
            <w:r w:rsidRPr="001C79D3">
              <w:t xml:space="preserve"> = 40, </w:t>
            </w:r>
            <w:r w:rsidRPr="001C79D3">
              <w:rPr>
                <w:i/>
              </w:rPr>
              <w:t>θ</w:t>
            </w:r>
            <w:r w:rsidRPr="001C79D3">
              <w:t xml:space="preserve"> = 70 </w:t>
            </w:r>
            <w:r w:rsidRPr="001C79D3">
              <w:rPr>
                <w:bCs/>
                <w:position w:val="-6"/>
              </w:rPr>
              <w:object w:dxaOrig="300" w:dyaOrig="240" w14:anchorId="29FED7B3">
                <v:shape id="_x0000_i1094" type="#_x0000_t75" style="width:15pt;height:12pt" o:ole="">
                  <v:imagedata r:id="rId53" o:title=""/>
                </v:shape>
                <o:OLEObject Type="Embed" ProgID="Equation.3" ShapeID="_x0000_i1094" DrawAspect="Content" ObjectID="_1586333602" r:id="rId111"/>
              </w:object>
            </w:r>
            <w:r w:rsidRPr="001C79D3">
              <w:rPr>
                <w:bCs/>
              </w:rPr>
              <w:t xml:space="preserve"> 70 = 120 – 100 e</w:t>
            </w:r>
            <w:r w:rsidRPr="001C79D3">
              <w:rPr>
                <w:bCs/>
                <w:vertAlign w:val="superscript"/>
              </w:rPr>
              <w:t>–40</w:t>
            </w:r>
            <w:r w:rsidRPr="001C79D3">
              <w:rPr>
                <w:bCs/>
                <w:i/>
                <w:vertAlign w:val="superscript"/>
              </w:rPr>
              <w:t>λ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                     </w:t>
            </w:r>
            <w:r w:rsidRPr="001C79D3">
              <w:rPr>
                <w:bCs/>
                <w:position w:val="-6"/>
              </w:rPr>
              <w:object w:dxaOrig="300" w:dyaOrig="240" w14:anchorId="7781FB6E">
                <v:shape id="_x0000_i1095" type="#_x0000_t75" style="width:15pt;height:12pt" o:ole="">
                  <v:imagedata r:id="rId53" o:title=""/>
                </v:shape>
                <o:OLEObject Type="Embed" ProgID="Equation.3" ShapeID="_x0000_i1095" DrawAspect="Content" ObjectID="_1586333603" r:id="rId112"/>
              </w:object>
            </w:r>
            <w:r w:rsidRPr="001C79D3">
              <w:t xml:space="preserve"> </w:t>
            </w:r>
            <w:r w:rsidRPr="001C79D3">
              <w:rPr>
                <w:bCs/>
              </w:rPr>
              <w:t>e</w:t>
            </w:r>
            <w:r w:rsidRPr="001C79D3">
              <w:rPr>
                <w:bCs/>
                <w:vertAlign w:val="superscript"/>
              </w:rPr>
              <w:t>–40</w:t>
            </w:r>
            <w:r w:rsidRPr="001C79D3">
              <w:rPr>
                <w:bCs/>
                <w:i/>
                <w:vertAlign w:val="superscript"/>
              </w:rPr>
              <w:t>λ</w:t>
            </w:r>
            <w:r w:rsidRPr="001C79D3">
              <w:rPr>
                <w:bCs/>
              </w:rPr>
              <w:t xml:space="preserve"> = 0.5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A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                     </w:t>
            </w:r>
            <w:r w:rsidRPr="001C79D3">
              <w:rPr>
                <w:bCs/>
                <w:position w:val="-6"/>
              </w:rPr>
              <w:object w:dxaOrig="300" w:dyaOrig="240" w14:anchorId="1585D08F">
                <v:shape id="_x0000_i1096" type="#_x0000_t75" style="width:15pt;height:12pt" o:ole="">
                  <v:imagedata r:id="rId53" o:title=""/>
                </v:shape>
                <o:OLEObject Type="Embed" ProgID="Equation.3" ShapeID="_x0000_i1096" DrawAspect="Content" ObjectID="_1586333604" r:id="rId113"/>
              </w:object>
            </w:r>
            <w:r w:rsidRPr="001C79D3">
              <w:t xml:space="preserve"> </w:t>
            </w:r>
            <w:r w:rsidRPr="001C79D3">
              <w:rPr>
                <w:b/>
                <w:bCs/>
                <w:position w:val="-24"/>
              </w:rPr>
              <w:object w:dxaOrig="840" w:dyaOrig="620" w14:anchorId="499EB818">
                <v:shape id="_x0000_i1097" type="#_x0000_t75" style="width:42pt;height:30.75pt" o:ole="">
                  <v:imagedata r:id="rId114" o:title=""/>
                </v:shape>
                <o:OLEObject Type="Embed" ProgID="Equation.3" ShapeID="_x0000_i1097" DrawAspect="Content" ObjectID="_1586333605" r:id="rId11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A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4)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 w:val="restart"/>
          </w:tcPr>
          <w:p w:rsidR="00505558" w:rsidRPr="001C79D3" w:rsidRDefault="001C79D3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7</w:t>
            </w:r>
            <w:r w:rsidR="00505558" w:rsidRPr="001C79D3">
              <w:rPr>
                <w:b/>
              </w:rPr>
              <w:t>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rPr>
                <w:i/>
              </w:rPr>
              <w:t>θ</w:t>
            </w:r>
            <w:r w:rsidRPr="001C79D3">
              <w:t xml:space="preserve"> = 100 </w:t>
            </w:r>
            <w:r w:rsidRPr="001C79D3">
              <w:rPr>
                <w:bCs/>
                <w:position w:val="-6"/>
              </w:rPr>
              <w:object w:dxaOrig="300" w:dyaOrig="240" w14:anchorId="11CFB58A">
                <v:shape id="_x0000_i1098" type="#_x0000_t75" style="width:15pt;height:12pt" o:ole="">
                  <v:imagedata r:id="rId53" o:title=""/>
                </v:shape>
                <o:OLEObject Type="Embed" ProgID="Equation.3" ShapeID="_x0000_i1098" DrawAspect="Content" ObjectID="_1586333606" r:id="rId116"/>
              </w:object>
            </w:r>
            <w:r w:rsidRPr="001C79D3">
              <w:rPr>
                <w:bCs/>
              </w:rPr>
              <w:t xml:space="preserve"> </w:t>
            </w:r>
            <w:r w:rsidRPr="001C79D3">
              <w:rPr>
                <w:b/>
                <w:bCs/>
                <w:position w:val="-24"/>
              </w:rPr>
              <w:object w:dxaOrig="1460" w:dyaOrig="620" w14:anchorId="68742FA5">
                <v:shape id="_x0000_i1099" type="#_x0000_t75" style="width:72.75pt;height:30.75pt" o:ole="">
                  <v:imagedata r:id="rId117" o:title=""/>
                </v:shape>
                <o:OLEObject Type="Embed" ProgID="Equation.3" ShapeID="_x0000_i1099" DrawAspect="Content" ObjectID="_1586333607" r:id="rId118"/>
              </w:object>
            </w:r>
            <w:r w:rsidRPr="001C79D3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tabs>
                <w:tab w:val="center" w:pos="3630"/>
                <w:tab w:val="right" w:pos="7260"/>
              </w:tabs>
              <w:spacing w:before="40" w:after="40"/>
            </w:pPr>
            <w:r w:rsidRPr="001C79D3">
              <w:t xml:space="preserve">                    </w:t>
            </w:r>
            <w:r w:rsidRPr="001C79D3">
              <w:rPr>
                <w:position w:val="-10"/>
              </w:rPr>
              <w:object w:dxaOrig="1219" w:dyaOrig="320" w14:anchorId="63E3B643">
                <v:shape id="_x0000_i1100" type="#_x0000_t75" style="width:50.25pt;height:14.25pt" o:ole="">
                  <v:imagedata r:id="rId119" o:title=""/>
                </v:shape>
                <o:OLEObject Type="Embed" ProgID="Equation.DSMT4" ShapeID="_x0000_i1100" DrawAspect="Content" ObjectID="_1586333608" r:id="rId120"/>
              </w:object>
            </w:r>
            <w:r w:rsidRPr="001C79D3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A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2)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7 marks)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1C79D3" w:rsidP="001C79D3">
            <w:pPr>
              <w:pageBreakBefore/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lastRenderedPageBreak/>
              <w:t>8</w:t>
            </w:r>
            <w:r w:rsidR="00505558" w:rsidRPr="001C79D3">
              <w:rPr>
                <w:b/>
              </w:rPr>
              <w:t>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rPr>
                <w:lang w:val="en-US"/>
              </w:rPr>
            </w:pPr>
            <w:r w:rsidRPr="001C79D3">
              <w:rPr>
                <w:position w:val="-28"/>
                <w:lang w:val="en-US"/>
              </w:rPr>
              <w:object w:dxaOrig="1740" w:dyaOrig="639" w14:anchorId="6341FD59">
                <v:shape id="_x0000_i1085" type="#_x0000_t75" style="width:87.75pt;height:33pt" o:ole="">
                  <v:imagedata r:id="rId121" o:title=""/>
                </v:shape>
                <o:OLEObject Type="Embed" ProgID="Equation.DSMT4" ShapeID="_x0000_i1085" DrawAspect="Content" ObjectID="_1586333609" r:id="rId12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A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2)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1C79D3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8</w:t>
            </w:r>
            <w:r w:rsidR="00505558" w:rsidRPr="001C79D3">
              <w:rPr>
                <w:b/>
              </w:rPr>
              <w:t>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rPr>
                <w:lang w:val="en-US"/>
              </w:rPr>
            </w:pPr>
            <w:r w:rsidRPr="001C79D3">
              <w:rPr>
                <w:position w:val="-28"/>
                <w:lang w:val="en-US"/>
              </w:rPr>
              <w:object w:dxaOrig="3280" w:dyaOrig="740" w14:anchorId="0C68827B">
                <v:shape id="_x0000_i1086" type="#_x0000_t75" style="width:164.25pt;height:37.5pt" o:ole="">
                  <v:imagedata r:id="rId123" o:title=""/>
                </v:shape>
                <o:OLEObject Type="Embed" ProgID="Equation.DSMT4" ShapeID="_x0000_i1086" DrawAspect="Content" ObjectID="_1586333610" r:id="rId12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A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2)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 w:val="restart"/>
          </w:tcPr>
          <w:p w:rsidR="00505558" w:rsidRPr="001C79D3" w:rsidRDefault="001C79D3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8</w:t>
            </w:r>
            <w:r w:rsidR="00505558" w:rsidRPr="001C79D3">
              <w:rPr>
                <w:b/>
              </w:rPr>
              <w:t>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rPr>
                <w:lang w:val="en-US"/>
              </w:rPr>
            </w:pPr>
            <w:r w:rsidRPr="001C79D3">
              <w:rPr>
                <w:position w:val="-28"/>
                <w:lang w:val="en-US"/>
              </w:rPr>
              <w:object w:dxaOrig="2360" w:dyaOrig="680" w14:anchorId="140BB2A2">
                <v:shape id="_x0000_i1101" type="#_x0000_t75" style="width:117pt;height:33.75pt" o:ole="">
                  <v:imagedata r:id="rId125" o:title=""/>
                </v:shape>
                <o:OLEObject Type="Embed" ProgID="Equation.DSMT4" ShapeID="_x0000_i1101" DrawAspect="Content" ObjectID="_1586333611" r:id="rId12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rPr>
                <w:b/>
                <w:lang w:val="en-US"/>
              </w:rPr>
            </w:pPr>
            <w:r w:rsidRPr="001C79D3">
              <w:rPr>
                <w:position w:val="-26"/>
                <w:lang w:val="en-US"/>
              </w:rPr>
              <w:object w:dxaOrig="1640" w:dyaOrig="680" w14:anchorId="271ACD43">
                <v:shape id="_x0000_i1102" type="#_x0000_t75" style="width:82.5pt;height:33.75pt" o:ole="">
                  <v:imagedata r:id="rId127" o:title=""/>
                </v:shape>
                <o:OLEObject Type="Embed" ProgID="Equation.DSMT4" ShapeID="_x0000_i1102" DrawAspect="Content" ObjectID="_1586333612" r:id="rId128"/>
              </w:object>
            </w:r>
            <w:r w:rsidRPr="001C79D3">
              <w:rPr>
                <w:lang w:val="en-US"/>
              </w:rPr>
              <w:t xml:space="preserve">or </w:t>
            </w:r>
            <w:r w:rsidRPr="001C79D3">
              <w:rPr>
                <w:position w:val="-26"/>
                <w:lang w:val="en-US"/>
              </w:rPr>
              <w:object w:dxaOrig="1440" w:dyaOrig="680" w14:anchorId="4A414880">
                <v:shape id="_x0000_i1103" type="#_x0000_t75" style="width:1in;height:33.75pt" o:ole="">
                  <v:imagedata r:id="rId129" o:title=""/>
                </v:shape>
                <o:OLEObject Type="Embed" ProgID="Equation.DSMT4" ShapeID="_x0000_i1103" DrawAspect="Content" ObjectID="_1586333613" r:id="rId13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rPr>
                <w:b/>
              </w:rPr>
              <w:t>d</w:t>
            </w:r>
            <w:r w:rsidRPr="001C79D3">
              <w:t>M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  <w:rPr>
                <w:lang w:val="en-US"/>
              </w:rPr>
            </w:pPr>
            <w:r w:rsidRPr="001C79D3">
              <w:rPr>
                <w:position w:val="-26"/>
                <w:lang w:val="en-US"/>
              </w:rPr>
              <w:object w:dxaOrig="2160" w:dyaOrig="639" w14:anchorId="7386B168">
                <v:shape id="_x0000_i1104" type="#_x0000_t75" style="width:108.75pt;height:33pt" o:ole="">
                  <v:imagedata r:id="rId131" o:title=""/>
                </v:shape>
                <o:OLEObject Type="Embed" ProgID="Equation.DSMT4" ShapeID="_x0000_i1104" DrawAspect="Content" ObjectID="_1586333614" r:id="rId13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rPr>
                <w:lang w:val="en-US"/>
              </w:rPr>
            </w:pPr>
            <w:r w:rsidRPr="001C79D3">
              <w:rPr>
                <w:position w:val="-30"/>
                <w:lang w:val="en-US"/>
              </w:rPr>
              <w:object w:dxaOrig="3620" w:dyaOrig="700" w14:anchorId="572841EF">
                <v:shape id="_x0000_i1105" type="#_x0000_t75" style="width:181.5pt;height:34.5pt" o:ole="">
                  <v:imagedata r:id="rId133" o:title=""/>
                </v:shape>
                <o:OLEObject Type="Embed" ProgID="Equation.DSMT4" ShapeID="_x0000_i1105" DrawAspect="Content" ObjectID="_1586333615" r:id="rId13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 xml:space="preserve">A1  </w:t>
            </w:r>
            <w:proofErr w:type="spellStart"/>
            <w:r w:rsidRPr="001C79D3">
              <w:rPr>
                <w:b/>
              </w:rPr>
              <w:t>cso</w:t>
            </w:r>
            <w:proofErr w:type="spellEnd"/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4)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8 marks)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 w:val="restart"/>
          </w:tcPr>
          <w:p w:rsidR="00505558" w:rsidRPr="001C79D3" w:rsidRDefault="001C79D3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9</w:t>
            </w:r>
            <w:r w:rsidR="00505558" w:rsidRPr="001C79D3">
              <w:rPr>
                <w:b/>
              </w:rPr>
              <w:t>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rPr>
                <w:position w:val="-6"/>
              </w:rPr>
              <w:object w:dxaOrig="1060" w:dyaOrig="260" w14:anchorId="27FC4C03">
                <v:shape id="_x0000_i1106" type="#_x0000_t75" style="width:53.25pt;height:13.5pt" o:ole="">
                  <v:imagedata r:id="rId135" o:title=""/>
                </v:shape>
                <o:OLEObject Type="Embed" ProgID="Equation.DSMT4" ShapeID="_x0000_i1106" DrawAspect="Content" ObjectID="_1586333616" r:id="rId136"/>
              </w:object>
            </w:r>
            <w:r w:rsidRPr="001C79D3">
              <w:t xml:space="preserve">  or   </w:t>
            </w:r>
            <w:r w:rsidRPr="001C79D3">
              <w:rPr>
                <w:position w:val="-28"/>
              </w:rPr>
              <w:object w:dxaOrig="1300" w:dyaOrig="700" w14:anchorId="14FCE75C">
                <v:shape id="_x0000_i1107" type="#_x0000_t75" style="width:64.5pt;height:35.25pt" o:ole="">
                  <v:imagedata r:id="rId137" o:title=""/>
                </v:shape>
                <o:OLEObject Type="Embed" ProgID="Equation.DSMT4" ShapeID="_x0000_i1107" DrawAspect="Content" ObjectID="_1586333617" r:id="rId138"/>
              </w:object>
            </w:r>
            <w:r w:rsidRPr="001C79D3">
              <w:t xml:space="preserve">  </w:t>
            </w:r>
            <w:proofErr w:type="spellStart"/>
            <w:r w:rsidRPr="001C79D3">
              <w:t>or</w:t>
            </w:r>
            <w:proofErr w:type="spellEnd"/>
            <w:r w:rsidRPr="001C79D3">
              <w:t xml:space="preserve"> </w:t>
            </w:r>
            <w:r w:rsidRPr="001C79D3">
              <w:rPr>
                <w:position w:val="-28"/>
              </w:rPr>
              <w:object w:dxaOrig="1320" w:dyaOrig="700" w14:anchorId="454466D9">
                <v:shape id="_x0000_i1108" type="#_x0000_t75" style="width:64.5pt;height:35.25pt" o:ole="">
                  <v:imagedata r:id="rId139" o:title=""/>
                </v:shape>
                <o:OLEObject Type="Embed" ProgID="Equation.DSMT4" ShapeID="_x0000_i1108" DrawAspect="Content" ObjectID="_1586333618" r:id="rId140"/>
              </w:object>
            </w:r>
            <w:r w:rsidRPr="001C79D3">
              <w:t xml:space="preserve">;              </w:t>
            </w:r>
            <w:r w:rsidRPr="001C79D3">
              <w:rPr>
                <w:position w:val="-24"/>
                <w:lang w:val="en-US"/>
              </w:rPr>
              <w:object w:dxaOrig="1020" w:dyaOrig="620" w14:anchorId="6C2A7609">
                <v:shape id="_x0000_i1109" type="#_x0000_t75" style="width:51pt;height:31.5pt" o:ole="">
                  <v:imagedata r:id="rId141" o:title=""/>
                </v:shape>
                <o:OLEObject Type="Embed" ProgID="Equation.DSMT4" ShapeID="_x0000_i1109" DrawAspect="Content" ObjectID="_1586333619" r:id="rId142"/>
              </w:object>
            </w:r>
            <w:r w:rsidRPr="001C79D3">
              <w:t xml:space="preserve">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 xml:space="preserve">B1 </w:t>
            </w:r>
            <w:proofErr w:type="spellStart"/>
            <w:r w:rsidRPr="001C79D3">
              <w:t>B1</w:t>
            </w:r>
            <w:proofErr w:type="spellEnd"/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rPr>
                <w:lang w:val="en-US"/>
              </w:rPr>
            </w:pPr>
            <w:r w:rsidRPr="001C79D3">
              <w:rPr>
                <w:lang w:val="en-US"/>
              </w:rPr>
              <w:t xml:space="preserve">Eliminate </w:t>
            </w:r>
            <w:r w:rsidRPr="001C79D3">
              <w:rPr>
                <w:i/>
                <w:lang w:val="en-US"/>
              </w:rPr>
              <w:t>a</w:t>
            </w:r>
            <w:r w:rsidRPr="001C79D3">
              <w:rPr>
                <w:lang w:val="en-US"/>
              </w:rPr>
              <w:t xml:space="preserve"> to give </w:t>
            </w:r>
            <w:r w:rsidRPr="001C79D3">
              <w:rPr>
                <w:position w:val="-24"/>
                <w:lang w:val="en-US"/>
              </w:rPr>
              <w:object w:dxaOrig="1600" w:dyaOrig="620" w14:anchorId="36FFCE23">
                <v:shape id="_x0000_i1110" type="#_x0000_t75" style="width:80.25pt;height:31.5pt" o:ole="">
                  <v:imagedata r:id="rId143" o:title=""/>
                </v:shape>
                <o:OLEObject Type="Embed" ProgID="Equation.DSMT4" ShapeID="_x0000_i1110" DrawAspect="Content" ObjectID="_1586333620" r:id="rId144"/>
              </w:object>
            </w:r>
            <w:r w:rsidRPr="001C79D3">
              <w:rPr>
                <w:lang w:val="en-US"/>
              </w:rPr>
              <w:t xml:space="preserve">   or    </w:t>
            </w:r>
            <w:r w:rsidRPr="001C79D3">
              <w:rPr>
                <w:position w:val="-24"/>
                <w:lang w:val="en-US"/>
              </w:rPr>
              <w:object w:dxaOrig="1120" w:dyaOrig="620" w14:anchorId="0E93DBC0">
                <v:shape id="_x0000_i1111" type="#_x0000_t75" style="width:56.25pt;height:31.5pt" o:ole="">
                  <v:imagedata r:id="rId145" o:title=""/>
                </v:shape>
                <o:OLEObject Type="Embed" ProgID="Equation.DSMT4" ShapeID="_x0000_i1111" DrawAspect="Content" ObjectID="_1586333621" r:id="rId146"/>
              </w:object>
            </w:r>
            <w:proofErr w:type="gramStart"/>
            <w:r w:rsidRPr="001C79D3">
              <w:rPr>
                <w:lang w:val="en-US"/>
              </w:rPr>
              <w:t>..</w:t>
            </w:r>
            <w:proofErr w:type="gramEnd"/>
            <w:r w:rsidRPr="001C79D3">
              <w:rPr>
                <w:lang w:val="en-US"/>
              </w:rPr>
              <w:t xml:space="preserve">         (not a cubic)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pStyle w:val="Heading4"/>
              <w:spacing w:before="40" w:after="40"/>
              <w:jc w:val="center"/>
              <w:rPr>
                <w:sz w:val="24"/>
                <w:szCs w:val="24"/>
              </w:rPr>
            </w:pPr>
            <w:r w:rsidRPr="001C79D3">
              <w:rPr>
                <w:b w:val="0"/>
                <w:sz w:val="24"/>
                <w:szCs w:val="24"/>
              </w:rPr>
              <w:t>aM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rPr>
                <w:lang w:val="en-US"/>
              </w:rPr>
            </w:pPr>
            <w:r w:rsidRPr="001C79D3">
              <w:rPr>
                <w:lang w:val="en-US"/>
              </w:rPr>
              <w:t xml:space="preserve">(and so </w:t>
            </w:r>
            <w:r w:rsidRPr="001C79D3">
              <w:rPr>
                <w:i/>
                <w:lang w:val="en-US"/>
              </w:rPr>
              <w:t>r</w:t>
            </w:r>
            <w:r w:rsidRPr="001C79D3">
              <w:rPr>
                <w:vertAlign w:val="superscript"/>
                <w:lang w:val="en-US"/>
              </w:rPr>
              <w:t>2</w:t>
            </w:r>
            <w:r w:rsidRPr="001C79D3">
              <w:rPr>
                <w:lang w:val="en-US"/>
              </w:rPr>
              <w:t xml:space="preserve"> = </w:t>
            </w:r>
            <w:r w:rsidRPr="001C79D3">
              <w:rPr>
                <w:b/>
                <w:bCs/>
                <w:position w:val="-24"/>
              </w:rPr>
              <w:object w:dxaOrig="360" w:dyaOrig="620" w14:anchorId="75220902">
                <v:shape id="_x0000_i1112" type="#_x0000_t75" style="width:18pt;height:30.75pt" o:ole="">
                  <v:imagedata r:id="rId147" o:title=""/>
                </v:shape>
                <o:OLEObject Type="Embed" ProgID="Equation.3" ShapeID="_x0000_i1112" DrawAspect="Content" ObjectID="_1586333622" r:id="rId148"/>
              </w:object>
            </w:r>
            <w:r w:rsidRPr="001C79D3">
              <w:rPr>
                <w:bCs/>
              </w:rPr>
              <w:t xml:space="preserve"> and</w:t>
            </w:r>
            <w:r w:rsidRPr="001C79D3">
              <w:rPr>
                <w:b/>
                <w:bCs/>
              </w:rPr>
              <w:t xml:space="preserve">) </w:t>
            </w:r>
            <w:r w:rsidRPr="001C79D3">
              <w:rPr>
                <w:bCs/>
                <w:i/>
              </w:rPr>
              <w:t>r</w:t>
            </w:r>
            <w:r w:rsidRPr="001C79D3">
              <w:rPr>
                <w:bCs/>
              </w:rPr>
              <w:t xml:space="preserve"> =</w:t>
            </w:r>
            <w:r w:rsidRPr="001C79D3">
              <w:rPr>
                <w:b/>
                <w:bCs/>
                <w:position w:val="-24"/>
              </w:rPr>
              <w:object w:dxaOrig="220" w:dyaOrig="620" w14:anchorId="35C07CF3">
                <v:shape id="_x0000_i1113" type="#_x0000_t75" style="width:11.25pt;height:30.75pt" o:ole="">
                  <v:imagedata r:id="rId149" o:title=""/>
                </v:shape>
                <o:OLEObject Type="Embed" ProgID="Equation.3" ShapeID="_x0000_i1113" DrawAspect="Content" ObjectID="_1586333623" r:id="rId150"/>
              </w:object>
            </w:r>
            <w:r w:rsidRPr="001C79D3">
              <w:rPr>
                <w:b/>
                <w:bCs/>
              </w:rPr>
              <w:t xml:space="preserve"> </w:t>
            </w:r>
            <w:r w:rsidRPr="001C79D3">
              <w:rPr>
                <w:lang w:val="en-US"/>
              </w:rPr>
              <w:t xml:space="preserve">only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pStyle w:val="Heading4"/>
              <w:spacing w:before="40" w:after="40"/>
              <w:jc w:val="center"/>
              <w:rPr>
                <w:b w:val="0"/>
                <w:sz w:val="24"/>
                <w:szCs w:val="24"/>
              </w:rPr>
            </w:pPr>
            <w:r w:rsidRPr="001C79D3">
              <w:rPr>
                <w:b w:val="0"/>
                <w:sz w:val="24"/>
                <w:szCs w:val="24"/>
              </w:rPr>
              <w:t>aA1</w:t>
            </w:r>
          </w:p>
        </w:tc>
      </w:tr>
      <w:tr w:rsidR="00505558" w:rsidRPr="001C79D3" w:rsidTr="00880998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4)</w:t>
            </w:r>
          </w:p>
        </w:tc>
      </w:tr>
      <w:tr w:rsidR="00505558" w:rsidRPr="001C79D3" w:rsidTr="00880998">
        <w:trPr>
          <w:trHeight w:val="350"/>
          <w:jc w:val="center"/>
        </w:trPr>
        <w:tc>
          <w:tcPr>
            <w:tcW w:w="1271" w:type="dxa"/>
            <w:vMerge w:val="restart"/>
          </w:tcPr>
          <w:p w:rsidR="00505558" w:rsidRPr="001C79D3" w:rsidRDefault="001C79D3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9</w:t>
            </w:r>
            <w:r w:rsidR="00505558" w:rsidRPr="001C79D3">
              <w:rPr>
                <w:b/>
              </w:rPr>
              <w:t>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Substitute their </w:t>
            </w:r>
            <w:r w:rsidRPr="001C79D3">
              <w:rPr>
                <w:bCs/>
                <w:i/>
              </w:rPr>
              <w:t>r</w:t>
            </w:r>
            <w:r w:rsidRPr="001C79D3">
              <w:rPr>
                <w:bCs/>
              </w:rPr>
              <w:t xml:space="preserve"> =</w:t>
            </w:r>
            <w:r w:rsidRPr="001C79D3">
              <w:rPr>
                <w:b/>
                <w:bCs/>
                <w:position w:val="-24"/>
              </w:rPr>
              <w:object w:dxaOrig="220" w:dyaOrig="620" w14:anchorId="26B4359E">
                <v:shape id="_x0000_i1114" type="#_x0000_t75" style="width:11.25pt;height:30.75pt" o:ole="">
                  <v:imagedata r:id="rId151" o:title=""/>
                </v:shape>
                <o:OLEObject Type="Embed" ProgID="Equation.3" ShapeID="_x0000_i1114" DrawAspect="Content" ObjectID="_1586333624" r:id="rId152"/>
              </w:object>
            </w:r>
            <w:r w:rsidRPr="001C79D3">
              <w:rPr>
                <w:b/>
                <w:bCs/>
              </w:rPr>
              <w:t xml:space="preserve"> </w:t>
            </w:r>
            <w:r w:rsidRPr="001C79D3">
              <w:t xml:space="preserve"> ( 0 </w:t>
            </w:r>
            <w:r w:rsidRPr="001C79D3">
              <w:rPr>
                <w:i/>
              </w:rPr>
              <w:t>&lt; r</w:t>
            </w:r>
            <w:r w:rsidRPr="001C79D3">
              <w:t xml:space="preserve"> &lt; 1) to give </w:t>
            </w:r>
            <w:r w:rsidRPr="001C79D3">
              <w:rPr>
                <w:i/>
                <w:iCs/>
              </w:rPr>
              <w:t>a</w:t>
            </w:r>
            <w:r w:rsidRPr="001C79D3">
              <w:t xml:space="preserve"> =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bM1</w:t>
            </w:r>
          </w:p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</w:tr>
      <w:tr w:rsidR="00505558" w:rsidRPr="001C79D3" w:rsidTr="00880998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505558" w:rsidRPr="001C79D3" w:rsidRDefault="00505558" w:rsidP="001C79D3">
            <w:pPr>
              <w:spacing w:before="40" w:after="40"/>
            </w:pPr>
            <w:r w:rsidRPr="001C79D3">
              <w:rPr>
                <w:i/>
              </w:rPr>
              <w:t xml:space="preserve">a </w:t>
            </w:r>
            <w:r w:rsidRPr="001C79D3">
              <w:t>= 18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bA1</w:t>
            </w:r>
          </w:p>
        </w:tc>
      </w:tr>
      <w:tr w:rsidR="00505558" w:rsidRPr="001C79D3" w:rsidTr="00880998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</w:pPr>
            <w:r w:rsidRPr="001C79D3">
              <w:rPr>
                <w:b/>
              </w:rPr>
              <w:t>(2)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 w:val="restart"/>
          </w:tcPr>
          <w:p w:rsidR="00505558" w:rsidRPr="001C79D3" w:rsidRDefault="001C79D3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9</w:t>
            </w:r>
            <w:r w:rsidR="00505558" w:rsidRPr="001C79D3">
              <w:rPr>
                <w:b/>
              </w:rPr>
              <w:t>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rPr>
                <w:lang w:val="en-US"/>
              </w:rPr>
            </w:pPr>
            <w:r w:rsidRPr="001C79D3">
              <w:rPr>
                <w:lang w:val="en-US"/>
              </w:rPr>
              <w:t xml:space="preserve">  </w:t>
            </w:r>
            <w:r w:rsidRPr="001C79D3">
              <w:rPr>
                <w:position w:val="-30"/>
                <w:lang w:val="en-US"/>
              </w:rPr>
              <w:object w:dxaOrig="1520" w:dyaOrig="740" w14:anchorId="0D6EBEBD">
                <v:shape id="_x0000_i1115" type="#_x0000_t75" style="width:75.75pt;height:36.75pt" o:ole="">
                  <v:imagedata r:id="rId153" o:title=""/>
                </v:shape>
                <o:OLEObject Type="Embed" ProgID="Equation.DSMT4" ShapeID="_x0000_i1115" DrawAspect="Content" ObjectID="_1586333625" r:id="rId154"/>
              </w:object>
            </w:r>
            <w:r w:rsidRPr="001C79D3">
              <w:rPr>
                <w:lang w:val="en-US"/>
              </w:rPr>
              <w:t xml:space="preserve">    (For trial and improvement approach see notes below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C79D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rPr>
                <w:lang w:val="en-US"/>
              </w:rPr>
            </w:pPr>
            <w:r w:rsidRPr="001C79D3">
              <w:rPr>
                <w:lang w:val="en-US"/>
              </w:rPr>
              <w:t xml:space="preserve">to obtain So </w:t>
            </w:r>
            <w:r w:rsidRPr="001C79D3">
              <w:rPr>
                <w:position w:val="-12"/>
                <w:lang w:val="en-US"/>
              </w:rPr>
              <w:object w:dxaOrig="1240" w:dyaOrig="380" w14:anchorId="21585391">
                <v:shape id="_x0000_i1116" type="#_x0000_t75" style="width:62.25pt;height:19.5pt" o:ole="">
                  <v:imagedata r:id="rId155" o:title=""/>
                </v:shape>
                <o:OLEObject Type="Embed" ProgID="Equation.DSMT4" ShapeID="_x0000_i1116" DrawAspect="Content" ObjectID="_1586333626" r:id="rId156"/>
              </w:object>
            </w:r>
            <w:r w:rsidRPr="001C79D3">
              <w:rPr>
                <w:lang w:val="en-US"/>
              </w:rPr>
              <w:t xml:space="preserve">or equivalent e.g. </w:t>
            </w:r>
            <w:r w:rsidRPr="001C79D3">
              <w:rPr>
                <w:position w:val="-12"/>
                <w:lang w:val="en-US"/>
              </w:rPr>
              <w:object w:dxaOrig="1240" w:dyaOrig="380" w14:anchorId="548AAE7A">
                <v:shape id="_x0000_i1117" type="#_x0000_t75" style="width:62.25pt;height:19.5pt" o:ole="">
                  <v:imagedata r:id="rId157" o:title=""/>
                </v:shape>
                <o:OLEObject Type="Embed" ProgID="Equation.DSMT4" ShapeID="_x0000_i1117" DrawAspect="Content" ObjectID="_1586333627" r:id="rId158"/>
              </w:object>
            </w:r>
            <w:r w:rsidRPr="001C79D3">
              <w:rPr>
                <w:lang w:val="en-US"/>
              </w:rPr>
              <w:t xml:space="preserve">or </w:t>
            </w:r>
            <w:r w:rsidRPr="001C79D3">
              <w:rPr>
                <w:position w:val="-12"/>
                <w:lang w:val="en-US"/>
              </w:rPr>
              <w:object w:dxaOrig="1219" w:dyaOrig="380" w14:anchorId="67545F20">
                <v:shape id="_x0000_i1118" type="#_x0000_t75" style="width:60pt;height:19.5pt" o:ole="">
                  <v:imagedata r:id="rId159" o:title=""/>
                </v:shape>
                <o:OLEObject Type="Embed" ProgID="Equation.DSMT4" ShapeID="_x0000_i1118" DrawAspect="Content" ObjectID="_1586333628" r:id="rId16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C79D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rPr>
                <w:lang w:val="en-US"/>
              </w:rPr>
            </w:pPr>
            <w:r w:rsidRPr="001C79D3">
              <w:rPr>
                <w:lang w:val="en-US"/>
              </w:rPr>
              <w:t xml:space="preserve">So </w:t>
            </w:r>
            <w:r w:rsidRPr="001C79D3">
              <w:rPr>
                <w:i/>
                <w:iCs/>
                <w:lang w:val="en-US"/>
              </w:rPr>
              <w:t>n</w:t>
            </w:r>
            <w:r w:rsidRPr="001C79D3">
              <w:rPr>
                <w:lang w:val="en-US"/>
              </w:rPr>
              <w:t xml:space="preserve"> &gt; </w:t>
            </w:r>
            <w:r w:rsidRPr="001C79D3">
              <w:rPr>
                <w:position w:val="-30"/>
                <w:lang w:val="en-US"/>
              </w:rPr>
              <w:object w:dxaOrig="1020" w:dyaOrig="700" w14:anchorId="45B7047D">
                <v:shape id="_x0000_i1119" type="#_x0000_t75" style="width:51pt;height:35.25pt" o:ole="">
                  <v:imagedata r:id="rId161" o:title=""/>
                </v:shape>
                <o:OLEObject Type="Embed" ProgID="Equation.DSMT4" ShapeID="_x0000_i1119" DrawAspect="Content" ObjectID="_1586333629" r:id="rId162"/>
              </w:object>
            </w:r>
            <w:r w:rsidRPr="001C79D3">
              <w:rPr>
                <w:lang w:val="en-US"/>
              </w:rPr>
              <w:t xml:space="preserve">  or </w:t>
            </w:r>
            <w:r w:rsidRPr="001C79D3">
              <w:rPr>
                <w:position w:val="-22"/>
                <w:lang w:val="en-US"/>
              </w:rPr>
              <w:object w:dxaOrig="1100" w:dyaOrig="460" w14:anchorId="1933FD43">
                <v:shape id="_x0000_i1120" type="#_x0000_t75" style="width:54.75pt;height:24pt" o:ole="">
                  <v:imagedata r:id="rId163" o:title=""/>
                </v:shape>
                <o:OLEObject Type="Embed" ProgID="Equation.DSMT4" ShapeID="_x0000_i1120" DrawAspect="Content" ObjectID="_1586333630" r:id="rId164"/>
              </w:object>
            </w:r>
            <w:r w:rsidRPr="001C79D3">
              <w:rPr>
                <w:lang w:val="en-US"/>
              </w:rPr>
              <w:t xml:space="preserve"> </w:t>
            </w:r>
            <w:proofErr w:type="spellStart"/>
            <w:r w:rsidRPr="001C79D3">
              <w:rPr>
                <w:lang w:val="en-US"/>
              </w:rPr>
              <w:t>or</w:t>
            </w:r>
            <w:proofErr w:type="spellEnd"/>
            <w:r w:rsidRPr="001C79D3">
              <w:rPr>
                <w:lang w:val="en-US"/>
              </w:rPr>
              <w:t xml:space="preserve"> equivalent but must be log of positive quantity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rPr>
                <w:lang w:val="en-US"/>
              </w:rPr>
            </w:pPr>
            <w:r w:rsidRPr="001C79D3">
              <w:rPr>
                <w:lang w:val="en-US"/>
              </w:rPr>
              <w:t xml:space="preserve">(i.e. </w:t>
            </w:r>
            <w:r w:rsidRPr="001C79D3">
              <w:rPr>
                <w:i/>
                <w:iCs/>
                <w:lang w:val="en-US"/>
              </w:rPr>
              <w:t>n</w:t>
            </w:r>
            <w:r w:rsidRPr="001C79D3">
              <w:rPr>
                <w:lang w:val="en-US"/>
              </w:rPr>
              <w:t xml:space="preserve"> &gt;  27.9  ) so </w:t>
            </w:r>
            <w:r w:rsidRPr="001C79D3">
              <w:rPr>
                <w:i/>
                <w:lang w:val="en-US"/>
              </w:rPr>
              <w:t>n</w:t>
            </w:r>
            <w:r w:rsidRPr="001C79D3">
              <w:rPr>
                <w:lang w:val="en-US"/>
              </w:rPr>
              <w:t xml:space="preserve"> = 28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  <w:r w:rsidRPr="001C79D3">
              <w:t>A1</w:t>
            </w:r>
            <w:bookmarkStart w:id="0" w:name="_GoBack"/>
            <w:bookmarkEnd w:id="0"/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4)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10 marks)</w:t>
            </w:r>
          </w:p>
        </w:tc>
      </w:tr>
      <w:tr w:rsidR="00505558" w:rsidRPr="001C79D3" w:rsidTr="00761CD5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pageBreakBefore/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lastRenderedPageBreak/>
              <w:t>10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>(£) 19500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B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1)</w:t>
            </w:r>
          </w:p>
        </w:tc>
      </w:tr>
      <w:tr w:rsidR="00505558" w:rsidRPr="001C79D3" w:rsidTr="00761CD5">
        <w:trPr>
          <w:trHeight w:val="350"/>
          <w:jc w:val="center"/>
        </w:trPr>
        <w:tc>
          <w:tcPr>
            <w:tcW w:w="1271" w:type="dxa"/>
            <w:vMerge w:val="restart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10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                      </w:t>
            </w:r>
            <w:r w:rsidRPr="001C79D3">
              <w:rPr>
                <w:rFonts w:eastAsia="Calibri"/>
                <w:position w:val="-6"/>
              </w:rPr>
              <w:object w:dxaOrig="3580" w:dyaOrig="320" w14:anchorId="4A620665">
                <v:shape id="_x0000_i1071" type="#_x0000_t75" style="width:179.25pt;height:15.75pt" o:ole="">
                  <v:imagedata r:id="rId165" o:title=""/>
                </v:shape>
                <o:OLEObject Type="Embed" ProgID="Equation.DSMT4" ShapeID="_x0000_i1071" DrawAspect="Content" ObjectID="_1586333631" r:id="rId16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</w:p>
        </w:tc>
      </w:tr>
      <w:tr w:rsidR="00505558" w:rsidRPr="001C79D3" w:rsidTr="00761CD5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                           </w:t>
            </w:r>
            <w:r w:rsidRPr="001C79D3">
              <w:rPr>
                <w:rFonts w:eastAsia="Calibri"/>
                <w:position w:val="-6"/>
              </w:rPr>
              <w:object w:dxaOrig="1920" w:dyaOrig="320" w14:anchorId="3CA3DD24">
                <v:shape id="_x0000_i1072" type="#_x0000_t75" style="width:96pt;height:15.75pt" o:ole="">
                  <v:imagedata r:id="rId167" o:title=""/>
                </v:shape>
                <o:OLEObject Type="Embed" ProgID="Equation.DSMT4" ShapeID="_x0000_i1072" DrawAspect="Content" ObjectID="_1586333632" r:id="rId16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</w:p>
        </w:tc>
      </w:tr>
      <w:tr w:rsidR="00505558" w:rsidRPr="001C79D3" w:rsidTr="00761CD5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                  </w:t>
            </w:r>
            <w:r w:rsidRPr="001C79D3">
              <w:rPr>
                <w:rFonts w:eastAsia="Calibri"/>
                <w:position w:val="-10"/>
              </w:rPr>
              <w:object w:dxaOrig="2740" w:dyaOrig="360" w14:anchorId="37CB37E9">
                <v:shape id="_x0000_i1073" type="#_x0000_t75" style="width:137.25pt;height:18pt" o:ole="">
                  <v:imagedata r:id="rId169" o:title=""/>
                </v:shape>
                <o:OLEObject Type="Embed" ProgID="Equation.DSMT4" ShapeID="_x0000_i1073" DrawAspect="Content" ObjectID="_1586333633" r:id="rId17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</w:p>
        </w:tc>
      </w:tr>
      <w:tr w:rsidR="00505558" w:rsidRPr="001C79D3" w:rsidTr="00761CD5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                                            </w:t>
            </w:r>
            <w:r w:rsidRPr="001C79D3">
              <w:rPr>
                <w:rFonts w:eastAsia="Calibri"/>
                <w:position w:val="-6"/>
              </w:rPr>
              <w:object w:dxaOrig="2100" w:dyaOrig="320" w14:anchorId="595D89B6">
                <v:shape id="_x0000_i1074" type="#_x0000_t75" style="width:104.25pt;height:15.75pt" o:ole="">
                  <v:imagedata r:id="rId171" o:title=""/>
                </v:shape>
                <o:OLEObject Type="Embed" ProgID="Equation.DSMT4" ShapeID="_x0000_i1074" DrawAspect="Content" ObjectID="_1586333634" r:id="rId17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</w:t>
            </w:r>
          </w:p>
        </w:tc>
      </w:tr>
      <w:tr w:rsidR="00505558" w:rsidRPr="001C79D3" w:rsidTr="00761CD5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                                            </w:t>
            </w:r>
            <w:r w:rsidRPr="001C79D3">
              <w:rPr>
                <w:rFonts w:eastAsia="Calibri"/>
                <w:position w:val="-10"/>
              </w:rPr>
              <w:object w:dxaOrig="2360" w:dyaOrig="360" w14:anchorId="7C2E1FC2">
                <v:shape id="_x0000_i1075" type="#_x0000_t75" style="width:117pt;height:18pt" o:ole="">
                  <v:imagedata r:id="rId173" o:title=""/>
                </v:shape>
                <o:OLEObject Type="Embed" ProgID="Equation.DSMT4" ShapeID="_x0000_i1075" DrawAspect="Content" ObjectID="_1586333635" r:id="rId17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</w:t>
            </w:r>
          </w:p>
        </w:tc>
      </w:tr>
      <w:tr w:rsidR="00505558" w:rsidRPr="001C79D3" w:rsidTr="00761CD5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                                                     </w:t>
            </w:r>
            <w:r w:rsidRPr="001C79D3">
              <w:rPr>
                <w:rFonts w:eastAsia="Calibri"/>
                <w:position w:val="-6"/>
              </w:rPr>
              <w:object w:dxaOrig="859" w:dyaOrig="320" w14:anchorId="1D267DBA">
                <v:shape id="_x0000_i1076" type="#_x0000_t75" style="width:42.75pt;height:15.75pt" o:ole="">
                  <v:imagedata r:id="rId175" o:title=""/>
                </v:shape>
                <o:OLEObject Type="Embed" ProgID="Equation.DSMT4" ShapeID="_x0000_i1076" DrawAspect="Content" ObjectID="_1586333636" r:id="rId17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A1</w:t>
            </w:r>
          </w:p>
        </w:tc>
      </w:tr>
      <w:tr w:rsidR="00505558" w:rsidRPr="001C79D3" w:rsidTr="00761CD5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                                        </w:t>
            </w:r>
            <w:r w:rsidRPr="001C79D3">
              <w:rPr>
                <w:rFonts w:eastAsia="Calibri"/>
                <w:position w:val="-10"/>
              </w:rPr>
              <w:object w:dxaOrig="1280" w:dyaOrig="320" w14:anchorId="3F8F34B4">
                <v:shape id="_x0000_i1077" type="#_x0000_t75" style="width:63pt;height:15.75pt" o:ole="">
                  <v:imagedata r:id="rId177" o:title=""/>
                </v:shape>
                <o:OLEObject Type="Embed" ProgID="Equation.DSMT4" ShapeID="_x0000_i1077" DrawAspect="Content" ObjectID="_1586333637" r:id="rId178"/>
              </w:object>
            </w:r>
            <w:r w:rsidRPr="001C79D3">
              <w:t xml:space="preserve">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A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4)</w:t>
            </w:r>
          </w:p>
        </w:tc>
      </w:tr>
      <w:tr w:rsidR="00505558" w:rsidRPr="001C79D3" w:rsidTr="00761CD5">
        <w:trPr>
          <w:trHeight w:val="350"/>
          <w:jc w:val="center"/>
        </w:trPr>
        <w:tc>
          <w:tcPr>
            <w:tcW w:w="1271" w:type="dxa"/>
            <w:vMerge w:val="restart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10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           </w:t>
            </w:r>
            <w:r w:rsidRPr="001C79D3">
              <w:rPr>
                <w:rFonts w:eastAsia="Calibri"/>
                <w:position w:val="-24"/>
              </w:rPr>
              <w:object w:dxaOrig="3100" w:dyaOrig="620" w14:anchorId="75F1AB50">
                <v:shape id="_x0000_i1070" type="#_x0000_t75" style="width:155.25pt;height:30.75pt" o:ole="">
                  <v:imagedata r:id="rId179" o:title=""/>
                </v:shape>
                <o:OLEObject Type="Embed" ProgID="Equation.DSMT4" ShapeID="_x0000_i1070" DrawAspect="Content" ObjectID="_1586333638" r:id="rId18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A1</w:t>
            </w:r>
          </w:p>
        </w:tc>
      </w:tr>
      <w:tr w:rsidR="00505558" w:rsidRPr="001C79D3" w:rsidTr="00761CD5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          When </w:t>
            </w:r>
            <w:r w:rsidRPr="001C79D3">
              <w:rPr>
                <w:i/>
              </w:rPr>
              <w:t xml:space="preserve">t </w:t>
            </w:r>
            <w:r w:rsidRPr="001C79D3">
              <w:t xml:space="preserve">= 8  Decrease = 593 (£/year)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A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4)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9 marks)</w:t>
            </w:r>
          </w:p>
        </w:tc>
      </w:tr>
      <w:tr w:rsidR="00505558" w:rsidRPr="001C79D3" w:rsidTr="009F4ECB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11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Subs </w:t>
            </w:r>
            <w:r w:rsidRPr="001C79D3">
              <w:rPr>
                <w:position w:val="-6"/>
              </w:rPr>
              <w:object w:dxaOrig="720" w:dyaOrig="279" w14:anchorId="7ADBF4C0">
                <v:shape id="_x0000_i1078" type="#_x0000_t75" style="width:36pt;height:14.25pt" o:ole="">
                  <v:imagedata r:id="rId181" o:title=""/>
                </v:shape>
                <o:OLEObject Type="Embed" ProgID="Equation.DSMT4" ShapeID="_x0000_i1078" DrawAspect="Content" ObjectID="_1586333639" r:id="rId182"/>
              </w:object>
            </w:r>
            <w:r w:rsidRPr="001C79D3">
              <w:t xml:space="preserve">and  </w:t>
            </w:r>
            <w:r w:rsidRPr="001C79D3">
              <w:rPr>
                <w:i/>
              </w:rPr>
              <w:t>t</w:t>
            </w:r>
            <w:r w:rsidRPr="001C79D3">
              <w:t xml:space="preserve"> =4            </w:t>
            </w:r>
            <w:r w:rsidRPr="001C79D3">
              <w:rPr>
                <w:position w:val="-10"/>
              </w:rPr>
              <w:object w:dxaOrig="2640" w:dyaOrig="380" w14:anchorId="634952CC">
                <v:shape id="_x0000_i1079" type="#_x0000_t75" style="width:129pt;height:21.75pt" o:ole="">
                  <v:imagedata r:id="rId183" o:title=""/>
                </v:shape>
                <o:OLEObject Type="Embed" ProgID="Equation.DSMT4" ShapeID="_x0000_i1079" DrawAspect="Content" ObjectID="_1586333640" r:id="rId18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 A1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2)</w:t>
            </w:r>
          </w:p>
        </w:tc>
      </w:tr>
      <w:tr w:rsidR="00505558" w:rsidRPr="001C79D3" w:rsidTr="009F4ECB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11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rPr>
                <w:position w:val="-10"/>
              </w:rPr>
              <w:object w:dxaOrig="3420" w:dyaOrig="380" w14:anchorId="53CD288B">
                <v:shape id="_x0000_i1080" type="#_x0000_t75" style="width:172.5pt;height:21.75pt" o:ole="">
                  <v:imagedata r:id="rId185" o:title=""/>
                </v:shape>
                <o:OLEObject Type="Embed" ProgID="Equation.DSMT4" ShapeID="_x0000_i1080" DrawAspect="Content" ObjectID="_1586333641" r:id="rId186"/>
              </w:object>
            </w:r>
            <w:r w:rsidRPr="001C79D3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 A1*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2)</w:t>
            </w:r>
          </w:p>
        </w:tc>
      </w:tr>
      <w:tr w:rsidR="00505558" w:rsidRPr="001C79D3" w:rsidTr="009F4ECB">
        <w:trPr>
          <w:trHeight w:val="350"/>
          <w:jc w:val="center"/>
        </w:trPr>
        <w:tc>
          <w:tcPr>
            <w:tcW w:w="1271" w:type="dxa"/>
            <w:vMerge w:val="restart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  <w:r w:rsidRPr="001C79D3">
              <w:rPr>
                <w:b/>
              </w:rPr>
              <w:t>11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rPr>
                <w:position w:val="-6"/>
              </w:rPr>
              <w:object w:dxaOrig="2820" w:dyaOrig="340" w14:anchorId="12A8C228">
                <v:shape id="_x0000_i1081" type="#_x0000_t75" style="width:2in;height:14.25pt" o:ole="">
                  <v:imagedata r:id="rId187" o:title=""/>
                </v:shape>
                <o:OLEObject Type="Embed" ProgID="Equation.DSMT4" ShapeID="_x0000_i1081" DrawAspect="Content" ObjectID="_1586333642" r:id="rId18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M1</w:t>
            </w:r>
          </w:p>
        </w:tc>
      </w:tr>
      <w:tr w:rsidR="00505558" w:rsidRPr="001C79D3" w:rsidTr="009F4ECB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rPr>
                <w:position w:val="-6"/>
              </w:rPr>
              <w:object w:dxaOrig="2780" w:dyaOrig="340" w14:anchorId="15C3220C">
                <v:shape id="_x0000_i1082" type="#_x0000_t75" style="width:136.5pt;height:14.25pt" o:ole="">
                  <v:imagedata r:id="rId189" o:title=""/>
                </v:shape>
                <o:OLEObject Type="Embed" ProgID="Equation.DSMT4" ShapeID="_x0000_i1082" DrawAspect="Content" ObjectID="_1586333643" r:id="rId19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</w:p>
        </w:tc>
      </w:tr>
      <w:tr w:rsidR="00505558" w:rsidRPr="001C79D3" w:rsidTr="009F4ECB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rPr>
                <w:position w:val="-30"/>
              </w:rPr>
              <w:object w:dxaOrig="4360" w:dyaOrig="680" w14:anchorId="30DAE445">
                <v:shape id="_x0000_i1083" type="#_x0000_t75" style="width:3in;height:36pt" o:ole="">
                  <v:imagedata r:id="rId191" o:title=""/>
                </v:shape>
                <o:OLEObject Type="Embed" ProgID="Equation.DSMT4" ShapeID="_x0000_i1083" DrawAspect="Content" ObjectID="_1586333644" r:id="rId19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>dM1</w:t>
            </w:r>
          </w:p>
        </w:tc>
      </w:tr>
      <w:tr w:rsidR="00505558" w:rsidRPr="001C79D3" w:rsidTr="009F4ECB">
        <w:trPr>
          <w:trHeight w:val="350"/>
          <w:jc w:val="center"/>
        </w:trPr>
        <w:tc>
          <w:tcPr>
            <w:tcW w:w="1271" w:type="dxa"/>
            <w:vMerge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  <w:r w:rsidRPr="001C79D3">
              <w:t xml:space="preserve">      </w:t>
            </w:r>
            <w:r w:rsidRPr="001C79D3">
              <w:rPr>
                <w:position w:val="-36"/>
              </w:rPr>
              <w:object w:dxaOrig="3580" w:dyaOrig="840" w14:anchorId="31B49B4A">
                <v:shape id="_x0000_i1084" type="#_x0000_t75" style="width:179.25pt;height:42.75pt" o:ole="">
                  <v:imagedata r:id="rId193" o:title=""/>
                </v:shape>
                <o:OLEObject Type="Embed" ProgID="Equation.DSMT4" ShapeID="_x0000_i1084" DrawAspect="Content" ObjectID="_1586333645" r:id="rId19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center"/>
            </w:pPr>
            <w:r w:rsidRPr="001C79D3">
              <w:t xml:space="preserve">A1 </w:t>
            </w:r>
            <w:proofErr w:type="spellStart"/>
            <w:r w:rsidRPr="001C79D3">
              <w:t>A1</w:t>
            </w:r>
            <w:proofErr w:type="spellEnd"/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4)</w:t>
            </w:r>
          </w:p>
        </w:tc>
      </w:tr>
      <w:tr w:rsidR="00505558" w:rsidRPr="001C79D3" w:rsidTr="00EE72B2">
        <w:trPr>
          <w:trHeight w:val="350"/>
          <w:jc w:val="center"/>
        </w:trPr>
        <w:tc>
          <w:tcPr>
            <w:tcW w:w="1271" w:type="dxa"/>
          </w:tcPr>
          <w:p w:rsidR="00505558" w:rsidRPr="001C79D3" w:rsidRDefault="00505558" w:rsidP="001C79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5558" w:rsidRPr="001C79D3" w:rsidRDefault="00505558" w:rsidP="001C79D3">
            <w:pPr>
              <w:spacing w:before="40" w:after="40"/>
              <w:jc w:val="right"/>
              <w:rPr>
                <w:b/>
              </w:rPr>
            </w:pPr>
            <w:r w:rsidRPr="001C79D3">
              <w:rPr>
                <w:b/>
              </w:rPr>
              <w:t>(8 marks)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default" r:id="rId195"/>
          <w:footerReference w:type="default" r:id="rId196"/>
          <w:headerReference w:type="first" r:id="rId197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134"/>
        <w:gridCol w:w="1842"/>
        <w:gridCol w:w="6096"/>
        <w:gridCol w:w="2409"/>
      </w:tblGrid>
      <w:tr w:rsidR="00BB5631" w:rsidRPr="000B01D7" w:rsidTr="001C79D3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134" w:type="dxa"/>
            <w:shd w:val="clear" w:color="000000" w:fill="FFFFFF"/>
            <w:hideMark/>
          </w:tcPr>
          <w:p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1842" w:type="dxa"/>
            <w:shd w:val="clear" w:color="000000" w:fill="FFFFFF"/>
            <w:noWrap/>
            <w:hideMark/>
          </w:tcPr>
          <w:p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6096" w:type="dxa"/>
            <w:shd w:val="clear" w:color="000000" w:fill="FFFFFF"/>
            <w:noWrap/>
            <w:hideMark/>
          </w:tcPr>
          <w:p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880998" w:rsidRPr="000B01D7" w:rsidTr="001C79D3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880998" w:rsidRPr="00880998" w:rsidRDefault="00880998" w:rsidP="00880998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880998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0998">
              <w:rPr>
                <w:color w:val="000000"/>
                <w:sz w:val="22"/>
                <w:szCs w:val="22"/>
              </w:rPr>
              <w:t>C3 June 2014</w:t>
            </w:r>
          </w:p>
        </w:tc>
        <w:tc>
          <w:tcPr>
            <w:tcW w:w="1134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2</w:t>
            </w:r>
          </w:p>
        </w:tc>
        <w:tc>
          <w:tcPr>
            <w:tcW w:w="1842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6.3</w:t>
            </w:r>
          </w:p>
        </w:tc>
        <w:tc>
          <w:tcPr>
            <w:tcW w:w="6096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Solving exponential and ln equations</w:t>
            </w:r>
          </w:p>
        </w:tc>
        <w:tc>
          <w:tcPr>
            <w:tcW w:w="2409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0998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880998" w:rsidRPr="000B01D7" w:rsidTr="001C79D3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C3 2013</w:t>
            </w:r>
          </w:p>
        </w:tc>
        <w:tc>
          <w:tcPr>
            <w:tcW w:w="1134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6</w:t>
            </w:r>
          </w:p>
        </w:tc>
        <w:tc>
          <w:tcPr>
            <w:tcW w:w="1842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6.3, 6.4</w:t>
            </w:r>
          </w:p>
        </w:tc>
        <w:tc>
          <w:tcPr>
            <w:tcW w:w="6096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Exponentials and logarithms</w:t>
            </w:r>
          </w:p>
        </w:tc>
        <w:tc>
          <w:tcPr>
            <w:tcW w:w="2409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0998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880998" w:rsidRPr="000B01D7" w:rsidTr="001C79D3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880998" w:rsidRPr="00880998" w:rsidRDefault="00880998" w:rsidP="00880998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880998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0998">
              <w:rPr>
                <w:color w:val="000000"/>
                <w:sz w:val="22"/>
                <w:szCs w:val="22"/>
              </w:rPr>
              <w:t>C3 2015</w:t>
            </w:r>
          </w:p>
        </w:tc>
        <w:tc>
          <w:tcPr>
            <w:tcW w:w="1134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2</w:t>
            </w:r>
          </w:p>
        </w:tc>
        <w:tc>
          <w:tcPr>
            <w:tcW w:w="1842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6.1, 2.9, 6.5</w:t>
            </w:r>
          </w:p>
        </w:tc>
        <w:tc>
          <w:tcPr>
            <w:tcW w:w="6096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The exponential graph and modulus leading to solving equations</w:t>
            </w:r>
          </w:p>
        </w:tc>
        <w:tc>
          <w:tcPr>
            <w:tcW w:w="2409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0998">
              <w:rPr>
                <w:color w:val="000000"/>
                <w:sz w:val="22"/>
                <w:szCs w:val="22"/>
              </w:rPr>
              <w:t>1.1b, 2.1, 2.2a</w:t>
            </w:r>
          </w:p>
        </w:tc>
      </w:tr>
      <w:tr w:rsidR="00880998" w:rsidRPr="000B01D7" w:rsidTr="001C79D3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C3 2012</w:t>
            </w:r>
          </w:p>
        </w:tc>
        <w:tc>
          <w:tcPr>
            <w:tcW w:w="1134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6</w:t>
            </w:r>
          </w:p>
        </w:tc>
        <w:tc>
          <w:tcPr>
            <w:tcW w:w="1842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2.8, 6.1, 6.3</w:t>
            </w:r>
          </w:p>
        </w:tc>
        <w:tc>
          <w:tcPr>
            <w:tcW w:w="6096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Composite and inverse functions, Exponentials and logarithms</w:t>
            </w:r>
          </w:p>
        </w:tc>
        <w:tc>
          <w:tcPr>
            <w:tcW w:w="2409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1.1b, 2.5</w:t>
            </w:r>
          </w:p>
        </w:tc>
      </w:tr>
      <w:tr w:rsidR="00880998" w:rsidRPr="000B01D7" w:rsidTr="001C79D3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880998" w:rsidRPr="00880998" w:rsidRDefault="00880998" w:rsidP="00880998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880998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0998">
              <w:rPr>
                <w:color w:val="000000"/>
                <w:sz w:val="22"/>
                <w:szCs w:val="22"/>
              </w:rPr>
              <w:t>C3 June 2014R</w:t>
            </w:r>
          </w:p>
        </w:tc>
        <w:tc>
          <w:tcPr>
            <w:tcW w:w="1134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6</w:t>
            </w:r>
          </w:p>
        </w:tc>
        <w:tc>
          <w:tcPr>
            <w:tcW w:w="1842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2.8, 6.1, 6.3, 6.4</w:t>
            </w:r>
          </w:p>
        </w:tc>
        <w:tc>
          <w:tcPr>
            <w:tcW w:w="6096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Functions, Logarithms</w:t>
            </w:r>
          </w:p>
        </w:tc>
        <w:tc>
          <w:tcPr>
            <w:tcW w:w="2409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0998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880998" w:rsidRPr="000B01D7" w:rsidTr="001C79D3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C3 Jan 2012</w:t>
            </w:r>
          </w:p>
        </w:tc>
        <w:tc>
          <w:tcPr>
            <w:tcW w:w="1134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3</w:t>
            </w:r>
          </w:p>
        </w:tc>
        <w:tc>
          <w:tcPr>
            <w:tcW w:w="1842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6.3, 6.7</w:t>
            </w:r>
          </w:p>
        </w:tc>
        <w:tc>
          <w:tcPr>
            <w:tcW w:w="6096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Exponentials and logarithms</w:t>
            </w:r>
          </w:p>
        </w:tc>
        <w:tc>
          <w:tcPr>
            <w:tcW w:w="2409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1.1b, 3.2a, 3.4</w:t>
            </w:r>
          </w:p>
        </w:tc>
      </w:tr>
      <w:tr w:rsidR="00880998" w:rsidRPr="000B01D7" w:rsidTr="001C79D3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880998" w:rsidRPr="00880998" w:rsidRDefault="00880998" w:rsidP="00880998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880998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0998">
              <w:rPr>
                <w:color w:val="000000"/>
                <w:sz w:val="22"/>
                <w:szCs w:val="22"/>
              </w:rPr>
              <w:t>C3 2015</w:t>
            </w:r>
          </w:p>
        </w:tc>
        <w:tc>
          <w:tcPr>
            <w:tcW w:w="1134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4</w:t>
            </w:r>
          </w:p>
        </w:tc>
        <w:tc>
          <w:tcPr>
            <w:tcW w:w="1842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6.1, 6.3</w:t>
            </w:r>
          </w:p>
        </w:tc>
        <w:tc>
          <w:tcPr>
            <w:tcW w:w="6096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Exponential functions and related equations</w:t>
            </w:r>
          </w:p>
        </w:tc>
        <w:tc>
          <w:tcPr>
            <w:tcW w:w="2409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0998">
              <w:rPr>
                <w:color w:val="000000"/>
                <w:sz w:val="22"/>
                <w:szCs w:val="22"/>
              </w:rPr>
              <w:t>1.1b, 3.4</w:t>
            </w:r>
          </w:p>
        </w:tc>
      </w:tr>
      <w:tr w:rsidR="00880998" w:rsidRPr="000B01D7" w:rsidTr="001C79D3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880998" w:rsidRPr="00880998" w:rsidRDefault="00880998" w:rsidP="00880998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880998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0998">
              <w:rPr>
                <w:color w:val="000000"/>
                <w:sz w:val="22"/>
                <w:szCs w:val="22"/>
              </w:rPr>
              <w:t>C2 2014</w:t>
            </w:r>
          </w:p>
        </w:tc>
        <w:tc>
          <w:tcPr>
            <w:tcW w:w="1134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6</w:t>
            </w:r>
          </w:p>
        </w:tc>
        <w:tc>
          <w:tcPr>
            <w:tcW w:w="1842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4.5, 6.3 and 6.5</w:t>
            </w:r>
          </w:p>
        </w:tc>
        <w:tc>
          <w:tcPr>
            <w:tcW w:w="6096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Geometric series, Exponentials and logarithms</w:t>
            </w:r>
          </w:p>
        </w:tc>
        <w:tc>
          <w:tcPr>
            <w:tcW w:w="2409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0998">
              <w:rPr>
                <w:color w:val="000000"/>
                <w:sz w:val="22"/>
                <w:szCs w:val="22"/>
              </w:rPr>
              <w:t>1.1b, 2.2a and 2.4</w:t>
            </w:r>
          </w:p>
        </w:tc>
      </w:tr>
      <w:tr w:rsidR="00880998" w:rsidRPr="000B01D7" w:rsidTr="001C79D3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880998" w:rsidRPr="00880998" w:rsidRDefault="00880998" w:rsidP="00880998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880998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0998">
              <w:rPr>
                <w:color w:val="000000"/>
                <w:sz w:val="22"/>
                <w:szCs w:val="22"/>
              </w:rPr>
              <w:t>C2 2015</w:t>
            </w:r>
          </w:p>
        </w:tc>
        <w:tc>
          <w:tcPr>
            <w:tcW w:w="1134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5</w:t>
            </w:r>
          </w:p>
        </w:tc>
        <w:tc>
          <w:tcPr>
            <w:tcW w:w="1842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4.5, 6.5, 2.4</w:t>
            </w:r>
          </w:p>
        </w:tc>
        <w:tc>
          <w:tcPr>
            <w:tcW w:w="6096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Geometric series, Exponentials and logarithms</w:t>
            </w:r>
          </w:p>
        </w:tc>
        <w:tc>
          <w:tcPr>
            <w:tcW w:w="2409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0998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880998" w:rsidRPr="000B01D7" w:rsidTr="001C79D3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C3 Jan 2013</w:t>
            </w:r>
          </w:p>
        </w:tc>
        <w:tc>
          <w:tcPr>
            <w:tcW w:w="1134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8</w:t>
            </w:r>
          </w:p>
        </w:tc>
        <w:tc>
          <w:tcPr>
            <w:tcW w:w="1842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6.2, 6.3, 6.7</w:t>
            </w:r>
          </w:p>
        </w:tc>
        <w:tc>
          <w:tcPr>
            <w:tcW w:w="6096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Exponentials and logarithms</w:t>
            </w:r>
          </w:p>
        </w:tc>
        <w:tc>
          <w:tcPr>
            <w:tcW w:w="2409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1.1b, 3.1a, 3.2a, 3.4</w:t>
            </w:r>
          </w:p>
        </w:tc>
      </w:tr>
      <w:tr w:rsidR="00880998" w:rsidRPr="000B01D7" w:rsidTr="001C79D3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880998" w:rsidRPr="00880998" w:rsidRDefault="00880998" w:rsidP="00880998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880998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729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0998">
              <w:rPr>
                <w:color w:val="000000"/>
                <w:sz w:val="22"/>
                <w:szCs w:val="22"/>
              </w:rPr>
              <w:t>C3 2016</w:t>
            </w:r>
          </w:p>
        </w:tc>
        <w:tc>
          <w:tcPr>
            <w:tcW w:w="1134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9</w:t>
            </w:r>
          </w:p>
        </w:tc>
        <w:tc>
          <w:tcPr>
            <w:tcW w:w="1842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6.1, 6.3, 6.5, 6.7</w:t>
            </w:r>
          </w:p>
        </w:tc>
        <w:tc>
          <w:tcPr>
            <w:tcW w:w="6096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sz w:val="22"/>
                <w:szCs w:val="22"/>
              </w:rPr>
            </w:pPr>
            <w:r w:rsidRPr="00880998">
              <w:rPr>
                <w:sz w:val="22"/>
                <w:szCs w:val="22"/>
              </w:rPr>
              <w:t>Exponential problem</w:t>
            </w:r>
          </w:p>
        </w:tc>
        <w:tc>
          <w:tcPr>
            <w:tcW w:w="2409" w:type="dxa"/>
            <w:shd w:val="clear" w:color="000000" w:fill="FFFFFF"/>
            <w:noWrap/>
          </w:tcPr>
          <w:p w:rsidR="00880998" w:rsidRPr="00880998" w:rsidRDefault="00880998" w:rsidP="0088099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0998">
              <w:rPr>
                <w:color w:val="000000"/>
                <w:sz w:val="22"/>
                <w:szCs w:val="22"/>
              </w:rPr>
              <w:t>1.1b, 2.1, 3.1b, 3.4</w:t>
            </w:r>
          </w:p>
        </w:tc>
      </w:tr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D770D" w:rsidRDefault="001D770D">
      <w:r>
        <w:separator/>
      </w:r>
    </w:p>
  </w:endnote>
  <w:endnote w:type="continuationSeparator" w:id="0">
    <w:p w:rsidR="001D770D" w:rsidRDefault="001D77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80998" w:rsidRDefault="00880998">
    <w:pPr>
      <w:pStyle w:val="Footer"/>
      <w:jc w:val="right"/>
      <w:rPr>
        <w:rFonts w:ascii="Trebuchet MS" w:hAnsi="Trebuchet MS"/>
        <w:sz w:val="22"/>
        <w:szCs w:val="22"/>
      </w:rPr>
    </w:pPr>
  </w:p>
  <w:p w:rsidR="00880998" w:rsidRPr="009B312F" w:rsidRDefault="00880998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1C79D3">
      <w:rPr>
        <w:rStyle w:val="PageNumber"/>
        <w:noProof/>
        <w:sz w:val="22"/>
        <w:szCs w:val="22"/>
      </w:rPr>
      <w:t>8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D770D" w:rsidRDefault="001D770D">
      <w:r>
        <w:separator/>
      </w:r>
    </w:p>
  </w:footnote>
  <w:footnote w:type="continuationSeparator" w:id="0">
    <w:p w:rsidR="001D770D" w:rsidRDefault="001D770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80998" w:rsidRPr="009B312F" w:rsidRDefault="00880998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>
      <w:rPr>
        <w:rFonts w:ascii="Times New Roman" w:hAnsi="Times New Roman"/>
        <w:b/>
        <w:sz w:val="24"/>
        <w:szCs w:val="24"/>
      </w:rPr>
      <w:t xml:space="preserve">Trigonometry (part 3)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80998" w:rsidRPr="003F36AF" w:rsidRDefault="00880998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1464F"/>
    <w:rsid w:val="000471C5"/>
    <w:rsid w:val="00065482"/>
    <w:rsid w:val="00094C7B"/>
    <w:rsid w:val="00095519"/>
    <w:rsid w:val="000A3499"/>
    <w:rsid w:val="000D150E"/>
    <w:rsid w:val="000D19C7"/>
    <w:rsid w:val="000D6200"/>
    <w:rsid w:val="000E6BE6"/>
    <w:rsid w:val="000F3862"/>
    <w:rsid w:val="00140D8A"/>
    <w:rsid w:val="00146068"/>
    <w:rsid w:val="00146342"/>
    <w:rsid w:val="00153EF3"/>
    <w:rsid w:val="001552AF"/>
    <w:rsid w:val="00155D95"/>
    <w:rsid w:val="00161210"/>
    <w:rsid w:val="001837E2"/>
    <w:rsid w:val="00191E0B"/>
    <w:rsid w:val="001C79D3"/>
    <w:rsid w:val="001D770D"/>
    <w:rsid w:val="001F0E43"/>
    <w:rsid w:val="002101B1"/>
    <w:rsid w:val="00241C35"/>
    <w:rsid w:val="00253218"/>
    <w:rsid w:val="00271C48"/>
    <w:rsid w:val="0027472D"/>
    <w:rsid w:val="00274B46"/>
    <w:rsid w:val="002C28B0"/>
    <w:rsid w:val="002D0E44"/>
    <w:rsid w:val="002F4376"/>
    <w:rsid w:val="00305E39"/>
    <w:rsid w:val="00337931"/>
    <w:rsid w:val="003405B0"/>
    <w:rsid w:val="0035222C"/>
    <w:rsid w:val="00370EA1"/>
    <w:rsid w:val="00393217"/>
    <w:rsid w:val="003A56F0"/>
    <w:rsid w:val="003C1D0B"/>
    <w:rsid w:val="003D02F2"/>
    <w:rsid w:val="003D39DE"/>
    <w:rsid w:val="003D697F"/>
    <w:rsid w:val="003E0C3A"/>
    <w:rsid w:val="004067AC"/>
    <w:rsid w:val="00440490"/>
    <w:rsid w:val="00440DCE"/>
    <w:rsid w:val="00472D38"/>
    <w:rsid w:val="0049406D"/>
    <w:rsid w:val="004A5BCE"/>
    <w:rsid w:val="004B6C4C"/>
    <w:rsid w:val="004C2C74"/>
    <w:rsid w:val="004C79D7"/>
    <w:rsid w:val="004F0C7B"/>
    <w:rsid w:val="004F3BD9"/>
    <w:rsid w:val="004F76D3"/>
    <w:rsid w:val="00505558"/>
    <w:rsid w:val="005118CD"/>
    <w:rsid w:val="00512CFA"/>
    <w:rsid w:val="00541DC3"/>
    <w:rsid w:val="00542695"/>
    <w:rsid w:val="00545C6B"/>
    <w:rsid w:val="00577862"/>
    <w:rsid w:val="00584544"/>
    <w:rsid w:val="005C1307"/>
    <w:rsid w:val="005C31FE"/>
    <w:rsid w:val="005C7404"/>
    <w:rsid w:val="005E678D"/>
    <w:rsid w:val="005F57B9"/>
    <w:rsid w:val="00626BED"/>
    <w:rsid w:val="00651332"/>
    <w:rsid w:val="00664AB3"/>
    <w:rsid w:val="00667E6C"/>
    <w:rsid w:val="00675371"/>
    <w:rsid w:val="006757E0"/>
    <w:rsid w:val="00683FBE"/>
    <w:rsid w:val="0069359A"/>
    <w:rsid w:val="006B0D50"/>
    <w:rsid w:val="006C0F80"/>
    <w:rsid w:val="006D3AE0"/>
    <w:rsid w:val="006F53E8"/>
    <w:rsid w:val="00706F3A"/>
    <w:rsid w:val="0074726B"/>
    <w:rsid w:val="00761CD5"/>
    <w:rsid w:val="00781E2D"/>
    <w:rsid w:val="007A749B"/>
    <w:rsid w:val="007C0AA1"/>
    <w:rsid w:val="007C63FE"/>
    <w:rsid w:val="007C7BA1"/>
    <w:rsid w:val="007D262E"/>
    <w:rsid w:val="007E3A79"/>
    <w:rsid w:val="007F1720"/>
    <w:rsid w:val="00850621"/>
    <w:rsid w:val="0087451F"/>
    <w:rsid w:val="00876714"/>
    <w:rsid w:val="00880998"/>
    <w:rsid w:val="008C563A"/>
    <w:rsid w:val="008D2EF3"/>
    <w:rsid w:val="008D426A"/>
    <w:rsid w:val="008E03AB"/>
    <w:rsid w:val="00911BB8"/>
    <w:rsid w:val="00921064"/>
    <w:rsid w:val="0092543F"/>
    <w:rsid w:val="00927AB5"/>
    <w:rsid w:val="00932491"/>
    <w:rsid w:val="00971E96"/>
    <w:rsid w:val="0097202C"/>
    <w:rsid w:val="00972E79"/>
    <w:rsid w:val="00996680"/>
    <w:rsid w:val="009A010B"/>
    <w:rsid w:val="009A240D"/>
    <w:rsid w:val="009A5B4A"/>
    <w:rsid w:val="009B312F"/>
    <w:rsid w:val="009B60BE"/>
    <w:rsid w:val="009C4E45"/>
    <w:rsid w:val="009E47BB"/>
    <w:rsid w:val="009F3B6C"/>
    <w:rsid w:val="009F4ECB"/>
    <w:rsid w:val="00A103CA"/>
    <w:rsid w:val="00A220C2"/>
    <w:rsid w:val="00A309E2"/>
    <w:rsid w:val="00A369AA"/>
    <w:rsid w:val="00A376B0"/>
    <w:rsid w:val="00A51D90"/>
    <w:rsid w:val="00A5473C"/>
    <w:rsid w:val="00A61736"/>
    <w:rsid w:val="00AE51F8"/>
    <w:rsid w:val="00B103C3"/>
    <w:rsid w:val="00B33A0A"/>
    <w:rsid w:val="00B45DCE"/>
    <w:rsid w:val="00B71541"/>
    <w:rsid w:val="00B737B6"/>
    <w:rsid w:val="00B75CC0"/>
    <w:rsid w:val="00B76BA7"/>
    <w:rsid w:val="00B86027"/>
    <w:rsid w:val="00BB3794"/>
    <w:rsid w:val="00BB5631"/>
    <w:rsid w:val="00BC76CE"/>
    <w:rsid w:val="00BD6732"/>
    <w:rsid w:val="00BF41FB"/>
    <w:rsid w:val="00C3049B"/>
    <w:rsid w:val="00C33E2D"/>
    <w:rsid w:val="00C66FC8"/>
    <w:rsid w:val="00C772D0"/>
    <w:rsid w:val="00C90778"/>
    <w:rsid w:val="00C91365"/>
    <w:rsid w:val="00D21013"/>
    <w:rsid w:val="00D51EF6"/>
    <w:rsid w:val="00D56439"/>
    <w:rsid w:val="00D64451"/>
    <w:rsid w:val="00D83661"/>
    <w:rsid w:val="00D865A1"/>
    <w:rsid w:val="00D95441"/>
    <w:rsid w:val="00D96F28"/>
    <w:rsid w:val="00DA79F2"/>
    <w:rsid w:val="00DD79DF"/>
    <w:rsid w:val="00DF200B"/>
    <w:rsid w:val="00E057C9"/>
    <w:rsid w:val="00E1533B"/>
    <w:rsid w:val="00E40F79"/>
    <w:rsid w:val="00E456CD"/>
    <w:rsid w:val="00E479E1"/>
    <w:rsid w:val="00E63E83"/>
    <w:rsid w:val="00E66402"/>
    <w:rsid w:val="00E67A7E"/>
    <w:rsid w:val="00E73BD5"/>
    <w:rsid w:val="00EB3A83"/>
    <w:rsid w:val="00EC3DD9"/>
    <w:rsid w:val="00EC7A8A"/>
    <w:rsid w:val="00EE72B2"/>
    <w:rsid w:val="00EF3405"/>
    <w:rsid w:val="00EF5554"/>
    <w:rsid w:val="00F003FE"/>
    <w:rsid w:val="00F232D6"/>
    <w:rsid w:val="00F62099"/>
    <w:rsid w:val="00F67BFE"/>
    <w:rsid w:val="00F7099A"/>
    <w:rsid w:val="00F9274A"/>
    <w:rsid w:val="00FB1B85"/>
    <w:rsid w:val="00FB5A13"/>
    <w:rsid w:val="00FE2255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911BB8"/>
    <w:pPr>
      <w:keepNext/>
      <w:outlineLvl w:val="3"/>
    </w:pPr>
    <w:rPr>
      <w:b/>
      <w:sz w:val="22"/>
      <w:szCs w:val="22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911BB8"/>
    <w:rPr>
      <w:b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196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oleObject" Target="embeddings/oleObject90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header" Target="head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png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fontTable" Target="fontTable.xml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png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image" Target="media/image33.emf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emf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image" Target="media/image17.e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header" Target="header1.xml"/><Relationship Id="rId190" Type="http://schemas.openxmlformats.org/officeDocument/2006/relationships/oleObject" Target="embeddings/oleObject92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8.png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0E4D7A-8E01-4820-A5C5-0E46F33BB0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</TotalTime>
  <Pages>8</Pages>
  <Words>1012</Words>
  <Characters>5775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67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53</cp:revision>
  <cp:lastPrinted>2017-05-22T12:42:00Z</cp:lastPrinted>
  <dcterms:created xsi:type="dcterms:W3CDTF">2018-03-12T14:16:00Z</dcterms:created>
  <dcterms:modified xsi:type="dcterms:W3CDTF">2018-04-27T1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